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98"/>
        <w:gridCol w:w="5670"/>
      </w:tblGrid>
      <w:tr w:rsidR="00387629" w:rsidRPr="0054425A" w14:paraId="125D5784" w14:textId="77777777" w:rsidTr="00264CAF">
        <w:trPr>
          <w:trHeight w:val="1250"/>
        </w:trPr>
        <w:tc>
          <w:tcPr>
            <w:tcW w:w="4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29B2FF" w14:textId="77777777" w:rsidR="00387629" w:rsidRPr="0054425A" w:rsidRDefault="00387629" w:rsidP="00264CAF">
            <w:pPr>
              <w:spacing w:after="0" w:line="240" w:lineRule="auto"/>
              <w:ind w:firstLine="67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SỞ GIÁO DỤC &amp; ĐÀO TẠO TP. HCM</w:t>
            </w:r>
          </w:p>
          <w:p w14:paraId="1AC4B72E" w14:textId="77777777" w:rsidR="00387629" w:rsidRPr="0054425A" w:rsidRDefault="00387629" w:rsidP="00264CAF">
            <w:pPr>
              <w:spacing w:after="0" w:line="240" w:lineRule="auto"/>
              <w:ind w:hanging="29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</w:rPr>
              <w:t>TRƯỜNG THPT LƯƠNG VĂN CAN</w:t>
            </w:r>
          </w:p>
          <w:p w14:paraId="07B431B0" w14:textId="7CA7D495" w:rsidR="00387629" w:rsidRPr="0054425A" w:rsidRDefault="00387629" w:rsidP="00264CAF">
            <w:pPr>
              <w:spacing w:after="0" w:line="240" w:lineRule="auto"/>
              <w:ind w:firstLine="67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bookmarkStart w:id="0" w:name="_GoBack"/>
            <w:bookmarkEnd w:id="0"/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E2D57A" w14:textId="15736257" w:rsidR="00387629" w:rsidRPr="0054425A" w:rsidRDefault="00387629" w:rsidP="00264CAF">
            <w:pPr>
              <w:spacing w:after="0" w:line="240" w:lineRule="auto"/>
              <w:ind w:hanging="3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Ề KIỂM TRA HỌC KỲ I</w:t>
            </w:r>
            <w:r w:rsidR="00742521"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I</w:t>
            </w:r>
          </w:p>
          <w:p w14:paraId="6724670F" w14:textId="77777777" w:rsidR="00387629" w:rsidRPr="0054425A" w:rsidRDefault="00387629" w:rsidP="00264CA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ĂM HỌC 2022 – 2023</w:t>
            </w:r>
          </w:p>
          <w:p w14:paraId="7A929E0F" w14:textId="77777777" w:rsidR="00387629" w:rsidRPr="0054425A" w:rsidRDefault="00387629" w:rsidP="00264CAF">
            <w:pPr>
              <w:spacing w:after="0" w:line="240" w:lineRule="auto"/>
              <w:ind w:hanging="3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ôn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: </w:t>
            </w: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Toán 10</w:t>
            </w:r>
          </w:p>
          <w:p w14:paraId="65C6B011" w14:textId="1F6D7CFB" w:rsidR="00387629" w:rsidRPr="0054425A" w:rsidRDefault="00387629" w:rsidP="00264CA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proofErr w:type="spellStart"/>
            <w:r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hời</w:t>
            </w:r>
            <w:proofErr w:type="spellEnd"/>
            <w:r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gian</w:t>
            </w:r>
            <w:proofErr w:type="spellEnd"/>
            <w:r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làm</w:t>
            </w:r>
            <w:proofErr w:type="spellEnd"/>
            <w:r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bài</w:t>
            </w:r>
            <w:proofErr w:type="spellEnd"/>
            <w:r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: </w:t>
            </w:r>
            <w:r w:rsidR="00742521"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90</w:t>
            </w:r>
            <w:r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r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  <w:lang w:val="vi-VN"/>
              </w:rPr>
              <w:t>phút</w:t>
            </w:r>
          </w:p>
        </w:tc>
      </w:tr>
    </w:tbl>
    <w:p w14:paraId="21F3268A" w14:textId="77777777" w:rsidR="00387629" w:rsidRPr="0054425A" w:rsidRDefault="00387629" w:rsidP="00387629">
      <w:pPr>
        <w:pStyle w:val="ListParagraph1"/>
        <w:spacing w:before="120" w:after="0" w:line="276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54425A">
        <w:rPr>
          <w:rFonts w:ascii="Times New Roman" w:hAnsi="Times New Roman" w:cs="Times New Roman"/>
          <w:sz w:val="26"/>
          <w:szCs w:val="26"/>
        </w:rPr>
        <w:t>Họ</w:t>
      </w:r>
      <w:proofErr w:type="spellEnd"/>
      <w:r w:rsidRPr="0054425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54425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hAnsi="Times New Roman" w:cs="Times New Roman"/>
          <w:sz w:val="26"/>
          <w:szCs w:val="26"/>
        </w:rPr>
        <w:t>tên</w:t>
      </w:r>
      <w:proofErr w:type="spellEnd"/>
      <w:r w:rsidRPr="0054425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hAnsi="Times New Roman" w:cs="Times New Roman"/>
          <w:sz w:val="26"/>
          <w:szCs w:val="26"/>
        </w:rPr>
        <w:t>thí</w:t>
      </w:r>
      <w:proofErr w:type="spellEnd"/>
      <w:r w:rsidRPr="0054425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54425A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54425A">
        <w:rPr>
          <w:rFonts w:ascii="Times New Roman" w:hAnsi="Times New Roman" w:cs="Times New Roman"/>
          <w:sz w:val="26"/>
          <w:szCs w:val="26"/>
        </w:rPr>
        <w:t>:...............................................</w:t>
      </w:r>
      <w:proofErr w:type="gramEnd"/>
      <w:r w:rsidRPr="0054425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54425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hAnsi="Times New Roman" w:cs="Times New Roman"/>
          <w:sz w:val="26"/>
          <w:szCs w:val="26"/>
        </w:rPr>
        <w:t>báo</w:t>
      </w:r>
      <w:proofErr w:type="spellEnd"/>
      <w:r w:rsidRPr="0054425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hAnsi="Times New Roman" w:cs="Times New Roman"/>
          <w:sz w:val="26"/>
          <w:szCs w:val="26"/>
        </w:rPr>
        <w:t>danh</w:t>
      </w:r>
      <w:proofErr w:type="spellEnd"/>
      <w:r w:rsidRPr="0054425A">
        <w:rPr>
          <w:rFonts w:ascii="Times New Roman" w:hAnsi="Times New Roman" w:cs="Times New Roman"/>
          <w:sz w:val="26"/>
          <w:szCs w:val="26"/>
        </w:rPr>
        <w:t>: .............................</w:t>
      </w:r>
    </w:p>
    <w:p w14:paraId="081A4FD5" w14:textId="77777777" w:rsidR="00387629" w:rsidRPr="0054425A" w:rsidRDefault="00387629" w:rsidP="00387629">
      <w:pPr>
        <w:pStyle w:val="ListParagraph1"/>
        <w:spacing w:before="120" w:after="0" w:line="276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</w:p>
    <w:p w14:paraId="74754DBB" w14:textId="75373B93" w:rsidR="004F6501" w:rsidRPr="0054425A" w:rsidRDefault="004F6501" w:rsidP="004F6501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54425A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54425A">
        <w:rPr>
          <w:rFonts w:ascii="Times New Roman" w:hAnsi="Times New Roman" w:cs="Times New Roman"/>
          <w:b/>
          <w:bCs/>
          <w:sz w:val="26"/>
          <w:szCs w:val="26"/>
        </w:rPr>
        <w:t xml:space="preserve"> 1:(</w:t>
      </w:r>
      <w:r w:rsidR="00BC3881" w:rsidRPr="0054425A">
        <w:rPr>
          <w:rFonts w:ascii="Times New Roman" w:hAnsi="Times New Roman" w:cs="Times New Roman"/>
          <w:b/>
          <w:bCs/>
          <w:sz w:val="26"/>
          <w:szCs w:val="26"/>
        </w:rPr>
        <w:t xml:space="preserve">1 </w:t>
      </w:r>
      <w:proofErr w:type="spellStart"/>
      <w:r w:rsidRPr="0054425A">
        <w:rPr>
          <w:rFonts w:ascii="Times New Roman" w:hAnsi="Times New Roman" w:cs="Times New Roman"/>
          <w:b/>
          <w:bCs/>
          <w:sz w:val="26"/>
          <w:szCs w:val="26"/>
        </w:rPr>
        <w:t>điểm</w:t>
      </w:r>
      <w:proofErr w:type="spellEnd"/>
      <w:r w:rsidRPr="0054425A">
        <w:rPr>
          <w:rFonts w:ascii="Times New Roman" w:hAnsi="Times New Roman" w:cs="Times New Roman"/>
          <w:b/>
          <w:bCs/>
          <w:sz w:val="26"/>
          <w:szCs w:val="26"/>
        </w:rPr>
        <w:t xml:space="preserve">) </w:t>
      </w:r>
      <w:proofErr w:type="spellStart"/>
      <w:r w:rsidR="00BC3881" w:rsidRPr="0054425A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="00BC3881" w:rsidRPr="0054425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hAnsi="Times New Roman" w:cs="Times New Roman"/>
          <w:sz w:val="26"/>
          <w:szCs w:val="26"/>
        </w:rPr>
        <w:t>bất</w:t>
      </w:r>
      <w:proofErr w:type="spellEnd"/>
      <w:r w:rsidR="00BC3881" w:rsidRPr="0054425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BC3881" w:rsidRPr="0054425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="0047752C">
        <w:rPr>
          <w:rFonts w:ascii="Times New Roman" w:hAnsi="Times New Roman" w:cs="Times New Roman"/>
          <w:sz w:val="26"/>
          <w:szCs w:val="26"/>
        </w:rPr>
        <w:t>:</w:t>
      </w:r>
      <w:r w:rsidRPr="0054425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bookmarkStart w:id="1" w:name="MTBlankEqn"/>
      <w:r w:rsidR="00145AA3" w:rsidRPr="0054425A">
        <w:rPr>
          <w:rFonts w:ascii="Times New Roman" w:hAnsi="Times New Roman" w:cs="Times New Roman"/>
          <w:position w:val="-8"/>
          <w:sz w:val="26"/>
          <w:szCs w:val="26"/>
        </w:rPr>
        <w:object w:dxaOrig="1939" w:dyaOrig="360" w14:anchorId="0CD8A8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18pt" o:ole="">
            <v:imagedata r:id="rId5" o:title=""/>
          </v:shape>
          <o:OLEObject Type="Embed" ProgID="Equation.DSMT4" ShapeID="_x0000_i1025" DrawAspect="Content" ObjectID="_1743201439" r:id="rId6"/>
        </w:object>
      </w:r>
      <w:bookmarkEnd w:id="1"/>
      <w:r w:rsidR="00BC3881" w:rsidRPr="0054425A">
        <w:rPr>
          <w:rFonts w:ascii="Times New Roman" w:hAnsi="Times New Roman" w:cs="Times New Roman"/>
          <w:sz w:val="26"/>
          <w:szCs w:val="26"/>
        </w:rPr>
        <w:t>.</w:t>
      </w:r>
    </w:p>
    <w:p w14:paraId="1AA36417" w14:textId="62F56944" w:rsidR="004F6501" w:rsidRPr="0054425A" w:rsidRDefault="004F6501" w:rsidP="00BC3881">
      <w:pPr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>Bài</w:t>
      </w:r>
      <w:proofErr w:type="spellEnd"/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 2:(</w:t>
      </w:r>
      <w:r w:rsidR="00BC3881"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1 </w:t>
      </w:r>
      <w:proofErr w:type="spellStart"/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>điểm</w:t>
      </w:r>
      <w:proofErr w:type="spellEnd"/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) </w:t>
      </w:r>
      <w:proofErr w:type="spellStart"/>
      <w:r w:rsidR="00BC3881" w:rsidRPr="0054425A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="00BC3881" w:rsidRPr="0054425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BC3881" w:rsidRPr="0054425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="0047752C">
        <w:rPr>
          <w:rFonts w:ascii="Times New Roman" w:hAnsi="Times New Roman" w:cs="Times New Roman"/>
          <w:sz w:val="26"/>
          <w:szCs w:val="26"/>
        </w:rPr>
        <w:t>:</w:t>
      </w:r>
      <w:r w:rsidR="00BC3881" w:rsidRPr="0054425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FC0E2E" w:rsidRPr="0054425A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w:r w:rsidR="00145AA3" w:rsidRPr="0054425A">
        <w:rPr>
          <w:rFonts w:ascii="Times New Roman" w:hAnsi="Times New Roman" w:cs="Times New Roman"/>
          <w:position w:val="-10"/>
          <w:sz w:val="26"/>
          <w:szCs w:val="26"/>
        </w:rPr>
        <w:object w:dxaOrig="2400" w:dyaOrig="440" w14:anchorId="050EBCD9">
          <v:shape id="_x0000_i1026" type="#_x0000_t75" style="width:120pt;height:22.5pt" o:ole="">
            <v:imagedata r:id="rId7" o:title=""/>
          </v:shape>
          <o:OLEObject Type="Embed" ProgID="Equation.DSMT4" ShapeID="_x0000_i1026" DrawAspect="Content" ObjectID="_1743201440" r:id="rId8"/>
        </w:object>
      </w:r>
      <w:r w:rsidRPr="0054425A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0943811A" w14:textId="3E7D005D" w:rsidR="004F6501" w:rsidRPr="0054425A" w:rsidRDefault="004F6501" w:rsidP="004F6501">
      <w:pPr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>Bài</w:t>
      </w:r>
      <w:proofErr w:type="spellEnd"/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 3:(</w:t>
      </w:r>
      <w:r w:rsidR="00FF7854"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>2</w:t>
      </w:r>
      <w:r w:rsidR="00BC3881"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>điểm</w:t>
      </w:r>
      <w:proofErr w:type="spellEnd"/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>)</w:t>
      </w:r>
      <w:r w:rsidR="00BC3881"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>Tổ</w:t>
      </w:r>
      <w:proofErr w:type="spellEnd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1 </w:t>
      </w:r>
      <w:proofErr w:type="spellStart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>của</w:t>
      </w:r>
      <w:proofErr w:type="spellEnd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>lớp</w:t>
      </w:r>
      <w:proofErr w:type="spellEnd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10A</w:t>
      </w:r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>gồm</w:t>
      </w:r>
      <w:proofErr w:type="spellEnd"/>
      <w:r w:rsidR="00DB7517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DB7517" w:rsidRPr="0054425A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="00DB7517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>6</w:t>
      </w:r>
      <w:r w:rsidR="00DB7517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>học</w:t>
      </w:r>
      <w:proofErr w:type="spellEnd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>sinh</w:t>
      </w:r>
      <w:proofErr w:type="spellEnd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DB7517" w:rsidRPr="0054425A">
        <w:rPr>
          <w:rFonts w:ascii="Times New Roman" w:eastAsiaTheme="minorEastAsia" w:hAnsi="Times New Roman" w:cs="Times New Roman"/>
          <w:sz w:val="26"/>
          <w:szCs w:val="26"/>
        </w:rPr>
        <w:t>nam</w:t>
      </w:r>
      <w:proofErr w:type="spellEnd"/>
      <w:r w:rsidR="00DB7517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DB7517" w:rsidRPr="0054425A">
        <w:rPr>
          <w:rFonts w:ascii="Times New Roman" w:eastAsiaTheme="minorEastAsia" w:hAnsi="Times New Roman" w:cs="Times New Roman"/>
          <w:sz w:val="26"/>
          <w:szCs w:val="26"/>
        </w:rPr>
        <w:t>và</w:t>
      </w:r>
      <w:proofErr w:type="spellEnd"/>
      <w:r w:rsidR="00DB7517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>4</w:t>
      </w:r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>học</w:t>
      </w:r>
      <w:proofErr w:type="spellEnd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>sinh</w:t>
      </w:r>
      <w:proofErr w:type="spellEnd"/>
      <w:r w:rsidR="00DB7517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DB7517" w:rsidRPr="0054425A">
        <w:rPr>
          <w:rFonts w:ascii="Times New Roman" w:eastAsiaTheme="minorEastAsia" w:hAnsi="Times New Roman" w:cs="Times New Roman"/>
          <w:sz w:val="26"/>
          <w:szCs w:val="26"/>
        </w:rPr>
        <w:t>nữ</w:t>
      </w:r>
      <w:proofErr w:type="spellEnd"/>
      <w:r w:rsidR="00DB7517" w:rsidRPr="0054425A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33B7CD87" w14:textId="706A621F" w:rsidR="00FF7854" w:rsidRPr="0054425A" w:rsidRDefault="00DB7517" w:rsidP="00DC5BAF">
      <w:pPr>
        <w:pStyle w:val="ListParagraph"/>
        <w:numPr>
          <w:ilvl w:val="0"/>
          <w:numId w:val="8"/>
        </w:numPr>
        <w:ind w:left="284" w:hanging="284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bao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nhi</w:t>
      </w:r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>êu</w:t>
      </w:r>
      <w:proofErr w:type="spellEnd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>cách</w:t>
      </w:r>
      <w:proofErr w:type="spellEnd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>sắp</w:t>
      </w:r>
      <w:proofErr w:type="spellEnd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>xếp</w:t>
      </w:r>
      <w:proofErr w:type="spellEnd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>tất</w:t>
      </w:r>
      <w:proofErr w:type="spellEnd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>cả</w:t>
      </w:r>
      <w:proofErr w:type="spellEnd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>học</w:t>
      </w:r>
      <w:proofErr w:type="spellEnd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>sinh</w:t>
      </w:r>
      <w:proofErr w:type="spellEnd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>của</w:t>
      </w:r>
      <w:proofErr w:type="spellEnd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7A7106" w:rsidRPr="0054425A">
        <w:rPr>
          <w:rFonts w:ascii="Times New Roman" w:eastAsiaTheme="minorEastAsia" w:hAnsi="Times New Roman" w:cs="Times New Roman"/>
          <w:sz w:val="26"/>
          <w:szCs w:val="26"/>
        </w:rPr>
        <w:t>T</w:t>
      </w:r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>ổ</w:t>
      </w:r>
      <w:proofErr w:type="spellEnd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1</w:t>
      </w:r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>thành</w:t>
      </w:r>
      <w:proofErr w:type="spellEnd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>một</w:t>
      </w:r>
      <w:proofErr w:type="spellEnd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>hàng</w:t>
      </w:r>
      <w:proofErr w:type="spellEnd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>dọc</w:t>
      </w:r>
      <w:proofErr w:type="spellEnd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>?</w:t>
      </w:r>
    </w:p>
    <w:p w14:paraId="00E57EEF" w14:textId="1128A074" w:rsidR="00FF7854" w:rsidRPr="0054425A" w:rsidRDefault="00FF7854" w:rsidP="00DC5BAF">
      <w:pPr>
        <w:pStyle w:val="ListParagraph"/>
        <w:numPr>
          <w:ilvl w:val="0"/>
          <w:numId w:val="8"/>
        </w:numPr>
        <w:ind w:left="284" w:hanging="284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bao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nhiêu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cách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chọn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2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học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sinh</w:t>
      </w:r>
      <w:proofErr w:type="spellEnd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>của</w:t>
      </w:r>
      <w:proofErr w:type="spellEnd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7A7106" w:rsidRPr="0054425A">
        <w:rPr>
          <w:rFonts w:ascii="Times New Roman" w:eastAsiaTheme="minorEastAsia" w:hAnsi="Times New Roman" w:cs="Times New Roman"/>
          <w:sz w:val="26"/>
          <w:szCs w:val="26"/>
        </w:rPr>
        <w:t>T</w:t>
      </w:r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>ổ</w:t>
      </w:r>
      <w:proofErr w:type="spellEnd"/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1</w:t>
      </w:r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làm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công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việc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trực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nhật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lớp</w:t>
      </w:r>
      <w:proofErr w:type="spellEnd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>sao</w:t>
      </w:r>
      <w:proofErr w:type="spellEnd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>cho</w:t>
      </w:r>
      <w:proofErr w:type="spellEnd"/>
      <w:r w:rsidR="002C5E85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2C5E85" w:rsidRPr="0054425A">
        <w:rPr>
          <w:rFonts w:ascii="Times New Roman" w:eastAsiaTheme="minorEastAsia" w:hAnsi="Times New Roman" w:cs="Times New Roman"/>
          <w:sz w:val="26"/>
          <w:szCs w:val="26"/>
        </w:rPr>
        <w:t>trong</w:t>
      </w:r>
      <w:proofErr w:type="spellEnd"/>
      <w:r w:rsidR="002C5E85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2 </w:t>
      </w:r>
      <w:proofErr w:type="spellStart"/>
      <w:r w:rsidR="002C5E85" w:rsidRPr="0054425A">
        <w:rPr>
          <w:rFonts w:ascii="Times New Roman" w:eastAsiaTheme="minorEastAsia" w:hAnsi="Times New Roman" w:cs="Times New Roman"/>
          <w:sz w:val="26"/>
          <w:szCs w:val="26"/>
        </w:rPr>
        <w:t>học</w:t>
      </w:r>
      <w:proofErr w:type="spellEnd"/>
      <w:r w:rsidR="002C5E85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2C5E85" w:rsidRPr="0054425A">
        <w:rPr>
          <w:rFonts w:ascii="Times New Roman" w:eastAsiaTheme="minorEastAsia" w:hAnsi="Times New Roman" w:cs="Times New Roman"/>
          <w:sz w:val="26"/>
          <w:szCs w:val="26"/>
        </w:rPr>
        <w:t>sinh</w:t>
      </w:r>
      <w:proofErr w:type="spellEnd"/>
      <w:r w:rsidR="002C5E85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2C5E85" w:rsidRPr="0054425A">
        <w:rPr>
          <w:rFonts w:ascii="Times New Roman" w:eastAsiaTheme="minorEastAsia" w:hAnsi="Times New Roman" w:cs="Times New Roman"/>
          <w:sz w:val="26"/>
          <w:szCs w:val="26"/>
        </w:rPr>
        <w:t>được</w:t>
      </w:r>
      <w:proofErr w:type="spellEnd"/>
      <w:r w:rsidR="002C5E85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2C5E85" w:rsidRPr="0054425A">
        <w:rPr>
          <w:rFonts w:ascii="Times New Roman" w:eastAsiaTheme="minorEastAsia" w:hAnsi="Times New Roman" w:cs="Times New Roman"/>
          <w:sz w:val="26"/>
          <w:szCs w:val="26"/>
        </w:rPr>
        <w:t>chọn</w:t>
      </w:r>
      <w:proofErr w:type="spellEnd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>đủ</w:t>
      </w:r>
      <w:proofErr w:type="spellEnd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>học</w:t>
      </w:r>
      <w:proofErr w:type="spellEnd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>sinh</w:t>
      </w:r>
      <w:proofErr w:type="spellEnd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>nam</w:t>
      </w:r>
      <w:proofErr w:type="spellEnd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>và</w:t>
      </w:r>
      <w:proofErr w:type="spellEnd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>học</w:t>
      </w:r>
      <w:proofErr w:type="spellEnd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>sinh</w:t>
      </w:r>
      <w:proofErr w:type="spellEnd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860D94" w:rsidRPr="0054425A">
        <w:rPr>
          <w:rFonts w:ascii="Times New Roman" w:eastAsiaTheme="minorEastAsia" w:hAnsi="Times New Roman" w:cs="Times New Roman"/>
          <w:sz w:val="26"/>
          <w:szCs w:val="26"/>
        </w:rPr>
        <w:t>nữ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? </w:t>
      </w:r>
    </w:p>
    <w:p w14:paraId="1470CDA2" w14:textId="59DB7599" w:rsidR="00FF7854" w:rsidRPr="0054425A" w:rsidRDefault="00FF7854" w:rsidP="00FF7854">
      <w:pPr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>Bài</w:t>
      </w:r>
      <w:proofErr w:type="spellEnd"/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 4: (1 </w:t>
      </w:r>
      <w:proofErr w:type="spellStart"/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>điểm</w:t>
      </w:r>
      <w:proofErr w:type="spellEnd"/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>)</w:t>
      </w:r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Cho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tập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hợp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145AA3" w:rsidRPr="0054425A">
        <w:rPr>
          <w:rFonts w:ascii="Times New Roman" w:hAnsi="Times New Roman" w:cs="Times New Roman"/>
          <w:position w:val="-14"/>
          <w:sz w:val="26"/>
          <w:szCs w:val="26"/>
        </w:rPr>
        <w:object w:dxaOrig="2620" w:dyaOrig="400" w14:anchorId="5A8A9074">
          <v:shape id="_x0000_i1027" type="#_x0000_t75" style="width:130.5pt;height:19.5pt" o:ole="">
            <v:imagedata r:id="rId9" o:title=""/>
          </v:shape>
          <o:OLEObject Type="Embed" ProgID="Equation.DSMT4" ShapeID="_x0000_i1027" DrawAspect="Content" ObjectID="_1743201441" r:id="rId10"/>
        </w:object>
      </w:r>
      <w:r w:rsidRPr="0054425A">
        <w:rPr>
          <w:rFonts w:ascii="Times New Roman" w:eastAsiaTheme="minorEastAsia" w:hAnsi="Times New Roman" w:cs="Times New Roman"/>
          <w:sz w:val="26"/>
          <w:szCs w:val="26"/>
        </w:rPr>
        <w:t>.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Từ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tập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145AA3" w:rsidRPr="0054425A">
        <w:rPr>
          <w:rFonts w:ascii="Times New Roman" w:hAnsi="Times New Roman" w:cs="Times New Roman"/>
          <w:position w:val="-4"/>
          <w:sz w:val="26"/>
          <w:szCs w:val="26"/>
        </w:rPr>
        <w:object w:dxaOrig="300" w:dyaOrig="260" w14:anchorId="74EAD55C">
          <v:shape id="_x0000_i1028" type="#_x0000_t75" style="width:15pt;height:13.5pt" o:ole="">
            <v:imagedata r:id="rId11" o:title=""/>
          </v:shape>
          <o:OLEObject Type="Embed" ProgID="Equation.DSMT4" ShapeID="_x0000_i1028" DrawAspect="Content" ObjectID="_1743201442" r:id="rId12"/>
        </w:object>
      </w:r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thể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lập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bao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nhiêu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tự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nhiên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năm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chữ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đôi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một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khác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nhau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và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chia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hết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cho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145AA3" w:rsidRPr="0054425A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6AB02BCF">
          <v:shape id="_x0000_i1029" type="#_x0000_t75" style="width:13.5pt;height:13.5pt" o:ole="">
            <v:imagedata r:id="rId13" o:title=""/>
          </v:shape>
          <o:OLEObject Type="Embed" ProgID="Equation.DSMT4" ShapeID="_x0000_i1029" DrawAspect="Content" ObjectID="_1743201443" r:id="rId14"/>
        </w:object>
      </w:r>
    </w:p>
    <w:p w14:paraId="0A7E5E68" w14:textId="7194D188" w:rsidR="00BC3881" w:rsidRPr="0054425A" w:rsidRDefault="00BC3881" w:rsidP="004F6501">
      <w:pPr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>Bài</w:t>
      </w:r>
      <w:proofErr w:type="spellEnd"/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 </w:t>
      </w:r>
      <w:r w:rsidR="0063473C"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>5</w:t>
      </w:r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:(1 </w:t>
      </w:r>
      <w:proofErr w:type="spellStart"/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>điểm</w:t>
      </w:r>
      <w:proofErr w:type="spellEnd"/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)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Khai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triển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biểu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sz w:val="26"/>
          <w:szCs w:val="26"/>
        </w:rPr>
        <w:t>thức</w:t>
      </w:r>
      <w:proofErr w:type="spellEnd"/>
      <w:r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>sau</w:t>
      </w:r>
      <w:proofErr w:type="spellEnd"/>
      <w:r w:rsidR="00FF785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: </w:t>
      </w:r>
      <w:r w:rsidR="00145AA3" w:rsidRPr="0054425A">
        <w:rPr>
          <w:rFonts w:ascii="Times New Roman" w:hAnsi="Times New Roman" w:cs="Times New Roman"/>
          <w:position w:val="-14"/>
          <w:sz w:val="26"/>
          <w:szCs w:val="26"/>
        </w:rPr>
        <w:object w:dxaOrig="999" w:dyaOrig="460" w14:anchorId="0FAC6E86">
          <v:shape id="_x0000_i1030" type="#_x0000_t75" style="width:49.5pt;height:22.5pt" o:ole="">
            <v:imagedata r:id="rId15" o:title=""/>
          </v:shape>
          <o:OLEObject Type="Embed" ProgID="Equation.DSMT4" ShapeID="_x0000_i1030" DrawAspect="Content" ObjectID="_1743201444" r:id="rId16"/>
        </w:object>
      </w:r>
      <w:r w:rsidR="0047752C">
        <w:rPr>
          <w:rFonts w:ascii="Times New Roman" w:hAnsi="Times New Roman" w:cs="Times New Roman"/>
          <w:sz w:val="26"/>
          <w:szCs w:val="26"/>
        </w:rPr>
        <w:t>.</w:t>
      </w:r>
    </w:p>
    <w:p w14:paraId="7DBC8581" w14:textId="65D6B398" w:rsidR="004F6501" w:rsidRPr="0054425A" w:rsidRDefault="004F6501" w:rsidP="004F6501">
      <w:pPr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>Bài</w:t>
      </w:r>
      <w:proofErr w:type="spellEnd"/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 </w:t>
      </w:r>
      <w:r w:rsidR="0063473C"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>6</w:t>
      </w:r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>:(4</w:t>
      </w:r>
      <w:r w:rsidR="00BC3881"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>điểm</w:t>
      </w:r>
      <w:proofErr w:type="spellEnd"/>
      <w:r w:rsidRPr="0054425A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) </w:t>
      </w:r>
      <w:proofErr w:type="spellStart"/>
      <w:r w:rsidR="00051D24" w:rsidRPr="0054425A">
        <w:rPr>
          <w:rFonts w:ascii="Times New Roman" w:eastAsiaTheme="minorEastAsia" w:hAnsi="Times New Roman" w:cs="Times New Roman"/>
          <w:sz w:val="26"/>
          <w:szCs w:val="26"/>
        </w:rPr>
        <w:t>Trong</w:t>
      </w:r>
      <w:proofErr w:type="spellEnd"/>
      <w:r w:rsidR="00051D2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051D24" w:rsidRPr="0054425A">
        <w:rPr>
          <w:rFonts w:ascii="Times New Roman" w:eastAsiaTheme="minorEastAsia" w:hAnsi="Times New Roman" w:cs="Times New Roman"/>
          <w:sz w:val="26"/>
          <w:szCs w:val="26"/>
        </w:rPr>
        <w:t>mặt</w:t>
      </w:r>
      <w:proofErr w:type="spellEnd"/>
      <w:r w:rsidR="00051D2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051D24" w:rsidRPr="0054425A">
        <w:rPr>
          <w:rFonts w:ascii="Times New Roman" w:eastAsiaTheme="minorEastAsia" w:hAnsi="Times New Roman" w:cs="Times New Roman"/>
          <w:sz w:val="26"/>
          <w:szCs w:val="26"/>
        </w:rPr>
        <w:t>phẳng</w:t>
      </w:r>
      <w:proofErr w:type="spellEnd"/>
      <w:r w:rsidR="00051D2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145AA3" w:rsidRPr="0054425A">
        <w:rPr>
          <w:rFonts w:ascii="Times New Roman" w:hAnsi="Times New Roman" w:cs="Times New Roman"/>
          <w:position w:val="-10"/>
          <w:sz w:val="26"/>
          <w:szCs w:val="26"/>
        </w:rPr>
        <w:object w:dxaOrig="499" w:dyaOrig="320" w14:anchorId="213089DB">
          <v:shape id="_x0000_i1031" type="#_x0000_t75" style="width:25.5pt;height:16.5pt" o:ole="">
            <v:imagedata r:id="rId17" o:title=""/>
          </v:shape>
          <o:OLEObject Type="Embed" ProgID="Equation.DSMT4" ShapeID="_x0000_i1031" DrawAspect="Content" ObjectID="_1743201445" r:id="rId18"/>
        </w:object>
      </w:r>
      <w:proofErr w:type="spellStart"/>
      <w:r w:rsidR="00051D24" w:rsidRPr="0054425A">
        <w:rPr>
          <w:rFonts w:ascii="Times New Roman" w:eastAsiaTheme="minorEastAsia" w:hAnsi="Times New Roman" w:cs="Times New Roman"/>
          <w:sz w:val="26"/>
          <w:szCs w:val="26"/>
        </w:rPr>
        <w:t>cho</w:t>
      </w:r>
      <w:proofErr w:type="spellEnd"/>
      <w:r w:rsidR="00051D2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051D24" w:rsidRPr="0054425A">
        <w:rPr>
          <w:rFonts w:ascii="Times New Roman" w:eastAsiaTheme="minorEastAsia" w:hAnsi="Times New Roman" w:cs="Times New Roman"/>
          <w:sz w:val="26"/>
          <w:szCs w:val="26"/>
        </w:rPr>
        <w:t>ba</w:t>
      </w:r>
      <w:proofErr w:type="spellEnd"/>
      <w:r w:rsidR="00051D2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051D24" w:rsidRPr="0054425A">
        <w:rPr>
          <w:rFonts w:ascii="Times New Roman" w:eastAsiaTheme="minorEastAsia" w:hAnsi="Times New Roman" w:cs="Times New Roman"/>
          <w:sz w:val="26"/>
          <w:szCs w:val="26"/>
        </w:rPr>
        <w:t>điểm</w:t>
      </w:r>
      <w:proofErr w:type="spellEnd"/>
      <w:r w:rsidR="00051D2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145AA3" w:rsidRPr="0054425A">
        <w:rPr>
          <w:rFonts w:ascii="Times New Roman" w:hAnsi="Times New Roman" w:cs="Times New Roman"/>
          <w:position w:val="-14"/>
          <w:sz w:val="26"/>
          <w:szCs w:val="26"/>
        </w:rPr>
        <w:object w:dxaOrig="2580" w:dyaOrig="400" w14:anchorId="76DF2BF3">
          <v:shape id="_x0000_i1032" type="#_x0000_t75" style="width:129pt;height:19.5pt" o:ole="">
            <v:imagedata r:id="rId19" o:title=""/>
          </v:shape>
          <o:OLEObject Type="Embed" ProgID="Equation.DSMT4" ShapeID="_x0000_i1032" DrawAspect="Content" ObjectID="_1743201446" r:id="rId20"/>
        </w:object>
      </w:r>
      <w:r w:rsidR="0047752C">
        <w:rPr>
          <w:rFonts w:ascii="Times New Roman" w:hAnsi="Times New Roman" w:cs="Times New Roman"/>
          <w:sz w:val="26"/>
          <w:szCs w:val="26"/>
        </w:rPr>
        <w:t>.</w:t>
      </w:r>
    </w:p>
    <w:p w14:paraId="445A9582" w14:textId="46D68B27" w:rsidR="00FC0E2E" w:rsidRPr="0054425A" w:rsidRDefault="000F7007" w:rsidP="00DC5BAF">
      <w:pPr>
        <w:ind w:left="284" w:hanging="284"/>
        <w:rPr>
          <w:rFonts w:ascii="Times New Roman" w:eastAsiaTheme="minorEastAsia" w:hAnsi="Times New Roman" w:cs="Times New Roman"/>
          <w:sz w:val="26"/>
          <w:szCs w:val="26"/>
        </w:rPr>
      </w:pPr>
      <w:r w:rsidRPr="0054425A">
        <w:rPr>
          <w:rFonts w:ascii="Times New Roman" w:eastAsiaTheme="minorEastAsia" w:hAnsi="Times New Roman" w:cs="Times New Roman"/>
          <w:sz w:val="26"/>
          <w:szCs w:val="26"/>
        </w:rPr>
        <w:t>a)</w:t>
      </w:r>
      <w:r w:rsidR="004F650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4F6501" w:rsidRPr="0054425A">
        <w:rPr>
          <w:rFonts w:ascii="Times New Roman" w:eastAsiaTheme="minorEastAsia" w:hAnsi="Times New Roman" w:cs="Times New Roman"/>
          <w:sz w:val="26"/>
          <w:szCs w:val="26"/>
        </w:rPr>
        <w:t>T</w:t>
      </w:r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ìm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tọa</w:t>
      </w:r>
      <w:proofErr w:type="spellEnd"/>
      <w:r w:rsidR="004F650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43BCC" w:rsidRPr="0054425A">
        <w:rPr>
          <w:rFonts w:ascii="Times New Roman" w:eastAsiaTheme="minorEastAsia" w:hAnsi="Times New Roman" w:cs="Times New Roman"/>
          <w:sz w:val="26"/>
          <w:szCs w:val="26"/>
          <w:lang w:val="vi-VN"/>
        </w:rPr>
        <w:t>độ</w:t>
      </w:r>
      <w:r w:rsidR="0063473C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điểm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145AA3" w:rsidRPr="0054425A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3904942A">
          <v:shape id="_x0000_i1033" type="#_x0000_t75" style="width:13.5pt;height:13.5pt" o:ole="">
            <v:imagedata r:id="rId21" o:title=""/>
          </v:shape>
          <o:OLEObject Type="Embed" ProgID="Equation.DSMT4" ShapeID="_x0000_i1033" DrawAspect="Content" ObjectID="_1743201447" r:id="rId22"/>
        </w:object>
      </w:r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nằm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trên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051D24" w:rsidRPr="0054425A">
        <w:rPr>
          <w:rFonts w:ascii="Times New Roman" w:eastAsiaTheme="minorEastAsia" w:hAnsi="Times New Roman" w:cs="Times New Roman"/>
          <w:sz w:val="26"/>
          <w:szCs w:val="26"/>
        </w:rPr>
        <w:t>trục</w:t>
      </w:r>
      <w:proofErr w:type="spellEnd"/>
      <w:r w:rsidR="00051D2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051D24" w:rsidRPr="0054425A">
        <w:rPr>
          <w:rFonts w:ascii="Times New Roman" w:eastAsiaTheme="minorEastAsia" w:hAnsi="Times New Roman" w:cs="Times New Roman"/>
          <w:sz w:val="26"/>
          <w:szCs w:val="26"/>
        </w:rPr>
        <w:t>hoành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sao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cho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tam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giác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145AA3" w:rsidRPr="0054425A">
        <w:rPr>
          <w:rFonts w:ascii="Times New Roman" w:hAnsi="Times New Roman" w:cs="Times New Roman"/>
          <w:position w:val="-4"/>
          <w:sz w:val="26"/>
          <w:szCs w:val="26"/>
        </w:rPr>
        <w:object w:dxaOrig="600" w:dyaOrig="260" w14:anchorId="7FC98F7C">
          <v:shape id="_x0000_i1034" type="#_x0000_t75" style="width:30pt;height:13.5pt" o:ole="">
            <v:imagedata r:id="rId23" o:title=""/>
          </v:shape>
          <o:OLEObject Type="Embed" ProgID="Equation.DSMT4" ShapeID="_x0000_i1034" DrawAspect="Content" ObjectID="_1743201448" r:id="rId24"/>
        </w:object>
      </w:r>
      <w:proofErr w:type="spellStart"/>
      <w:r w:rsidR="007A7106" w:rsidRPr="0054425A">
        <w:rPr>
          <w:rFonts w:ascii="Times New Roman" w:eastAsiaTheme="minorEastAsia" w:hAnsi="Times New Roman" w:cs="Times New Roman"/>
          <w:sz w:val="26"/>
          <w:szCs w:val="26"/>
        </w:rPr>
        <w:t>cân</w:t>
      </w:r>
      <w:proofErr w:type="spellEnd"/>
      <w:r w:rsidR="00051D2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051D24" w:rsidRPr="0054425A">
        <w:rPr>
          <w:rFonts w:ascii="Times New Roman" w:eastAsiaTheme="minorEastAsia" w:hAnsi="Times New Roman" w:cs="Times New Roman"/>
          <w:sz w:val="26"/>
          <w:szCs w:val="26"/>
        </w:rPr>
        <w:t>tại</w:t>
      </w:r>
      <w:proofErr w:type="spellEnd"/>
      <w:r w:rsidR="00051D24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145AA3" w:rsidRPr="0054425A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6D466140">
          <v:shape id="_x0000_i1035" type="#_x0000_t75" style="width:13.5pt;height:13.5pt" o:ole="">
            <v:imagedata r:id="rId25" o:title=""/>
          </v:shape>
          <o:OLEObject Type="Embed" ProgID="Equation.DSMT4" ShapeID="_x0000_i1035" DrawAspect="Content" ObjectID="_1743201449" r:id="rId26"/>
        </w:object>
      </w:r>
      <w:r w:rsidR="0047752C">
        <w:rPr>
          <w:rFonts w:ascii="Times New Roman" w:eastAsiaTheme="minorEastAsia" w:hAnsi="Times New Roman" w:cs="Times New Roman"/>
          <w:sz w:val="26"/>
          <w:szCs w:val="26"/>
        </w:rPr>
        <w:t>.</w:t>
      </w:r>
      <w:r w:rsidR="004F6501" w:rsidRPr="0054425A">
        <w:rPr>
          <w:rFonts w:ascii="Times New Roman" w:eastAsiaTheme="minorEastAsia" w:hAnsi="Times New Roman" w:cs="Times New Roman"/>
          <w:sz w:val="26"/>
          <w:szCs w:val="26"/>
        </w:rPr>
        <w:tab/>
      </w:r>
    </w:p>
    <w:p w14:paraId="62266894" w14:textId="68319765" w:rsidR="004F6501" w:rsidRPr="0054425A" w:rsidRDefault="000F7007" w:rsidP="00DC5BAF">
      <w:pPr>
        <w:ind w:left="284" w:hanging="284"/>
        <w:rPr>
          <w:rFonts w:ascii="Times New Roman" w:eastAsiaTheme="minorEastAsia" w:hAnsi="Times New Roman" w:cs="Times New Roman"/>
          <w:sz w:val="26"/>
          <w:szCs w:val="26"/>
        </w:rPr>
      </w:pPr>
      <w:r w:rsidRPr="0054425A">
        <w:rPr>
          <w:rFonts w:ascii="Times New Roman" w:eastAsiaTheme="minorEastAsia" w:hAnsi="Times New Roman" w:cs="Times New Roman"/>
          <w:sz w:val="26"/>
          <w:szCs w:val="26"/>
        </w:rPr>
        <w:t>b)</w:t>
      </w:r>
      <w:r w:rsidR="00783BB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Viết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phương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đường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thẳng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145AA3" w:rsidRPr="0054425A">
        <w:rPr>
          <w:rFonts w:ascii="Times New Roman" w:hAnsi="Times New Roman" w:cs="Times New Roman"/>
          <w:position w:val="-4"/>
          <w:sz w:val="26"/>
          <w:szCs w:val="26"/>
        </w:rPr>
        <w:object w:dxaOrig="279" w:dyaOrig="279" w14:anchorId="339D5A1C">
          <v:shape id="_x0000_i1036" type="#_x0000_t75" style="width:13.5pt;height:13.5pt" o:ole="">
            <v:imagedata r:id="rId27" o:title=""/>
          </v:shape>
          <o:OLEObject Type="Embed" ProgID="Equation.DSMT4" ShapeID="_x0000_i1036" DrawAspect="Content" ObjectID="_1743201450" r:id="rId28"/>
        </w:object>
      </w:r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qua </w:t>
      </w:r>
      <w:r w:rsidR="00145AA3" w:rsidRPr="0054425A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14794BC9">
          <v:shape id="_x0000_i1037" type="#_x0000_t75" style="width:13.5pt;height:13.5pt" o:ole="">
            <v:imagedata r:id="rId29" o:title=""/>
          </v:shape>
          <o:OLEObject Type="Embed" ProgID="Equation.DSMT4" ShapeID="_x0000_i1037" DrawAspect="Content" ObjectID="_1743201451" r:id="rId30"/>
        </w:object>
      </w:r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và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2808" w:rsidRPr="0054425A">
        <w:rPr>
          <w:rFonts w:ascii="Times New Roman" w:eastAsiaTheme="minorEastAsia" w:hAnsi="Times New Roman" w:cs="Times New Roman"/>
          <w:sz w:val="26"/>
          <w:szCs w:val="26"/>
        </w:rPr>
        <w:t>vuông</w:t>
      </w:r>
      <w:proofErr w:type="spellEnd"/>
      <w:r w:rsidR="00BC2808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2808" w:rsidRPr="0054425A">
        <w:rPr>
          <w:rFonts w:ascii="Times New Roman" w:eastAsiaTheme="minorEastAsia" w:hAnsi="Times New Roman" w:cs="Times New Roman"/>
          <w:sz w:val="26"/>
          <w:szCs w:val="26"/>
        </w:rPr>
        <w:t>góc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2808" w:rsidRPr="0054425A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="00BC2808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2808" w:rsidRPr="0054425A">
        <w:rPr>
          <w:rFonts w:ascii="Times New Roman" w:eastAsiaTheme="minorEastAsia" w:hAnsi="Times New Roman" w:cs="Times New Roman"/>
          <w:sz w:val="26"/>
          <w:szCs w:val="26"/>
        </w:rPr>
        <w:t>đường</w:t>
      </w:r>
      <w:proofErr w:type="spellEnd"/>
      <w:r w:rsidR="00BC2808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2808" w:rsidRPr="0054425A">
        <w:rPr>
          <w:rFonts w:ascii="Times New Roman" w:eastAsiaTheme="minorEastAsia" w:hAnsi="Times New Roman" w:cs="Times New Roman"/>
          <w:sz w:val="26"/>
          <w:szCs w:val="26"/>
        </w:rPr>
        <w:t>thẳng</w:t>
      </w:r>
      <w:proofErr w:type="spellEnd"/>
      <w:r w:rsidR="00145AA3" w:rsidRPr="0054425A">
        <w:rPr>
          <w:rFonts w:ascii="Times New Roman" w:hAnsi="Times New Roman" w:cs="Times New Roman"/>
          <w:position w:val="-12"/>
          <w:sz w:val="26"/>
          <w:szCs w:val="26"/>
        </w:rPr>
        <w:object w:dxaOrig="1900" w:dyaOrig="360" w14:anchorId="42B224B0">
          <v:shape id="_x0000_i1038" type="#_x0000_t75" style="width:94.5pt;height:18pt" o:ole="">
            <v:imagedata r:id="rId31" o:title=""/>
          </v:shape>
          <o:OLEObject Type="Embed" ProgID="Equation.DSMT4" ShapeID="_x0000_i1038" DrawAspect="Content" ObjectID="_1743201452" r:id="rId32"/>
        </w:object>
      </w:r>
      <w:r w:rsidR="004F6501" w:rsidRPr="0054425A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7686D320" w14:textId="2FA53FFE" w:rsidR="004F6501" w:rsidRPr="0054425A" w:rsidRDefault="000F7007" w:rsidP="00DC5BAF">
      <w:pPr>
        <w:ind w:left="284" w:hanging="284"/>
        <w:rPr>
          <w:rFonts w:ascii="Times New Roman" w:eastAsiaTheme="minorEastAsia" w:hAnsi="Times New Roman" w:cs="Times New Roman"/>
          <w:sz w:val="26"/>
          <w:szCs w:val="26"/>
        </w:rPr>
      </w:pPr>
      <w:r w:rsidRPr="0054425A">
        <w:rPr>
          <w:rFonts w:ascii="Times New Roman" w:eastAsiaTheme="minorEastAsia" w:hAnsi="Times New Roman" w:cs="Times New Roman"/>
          <w:sz w:val="26"/>
          <w:szCs w:val="26"/>
        </w:rPr>
        <w:t>c)</w:t>
      </w:r>
      <w:r w:rsidR="004F650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Viết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phương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đường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tròn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145AA3" w:rsidRPr="0054425A">
        <w:rPr>
          <w:rFonts w:ascii="Times New Roman" w:hAnsi="Times New Roman" w:cs="Times New Roman"/>
          <w:position w:val="-14"/>
          <w:sz w:val="26"/>
          <w:szCs w:val="26"/>
        </w:rPr>
        <w:object w:dxaOrig="420" w:dyaOrig="400" w14:anchorId="76C96CC6">
          <v:shape id="_x0000_i1039" type="#_x0000_t75" style="width:21pt;height:19.5pt" o:ole="">
            <v:imagedata r:id="rId33" o:title=""/>
          </v:shape>
          <o:OLEObject Type="Embed" ProgID="Equation.DSMT4" ShapeID="_x0000_i1039" DrawAspect="Content" ObjectID="_1743201453" r:id="rId34"/>
        </w:object>
      </w:r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tâm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145AA3" w:rsidRPr="0054425A">
        <w:rPr>
          <w:rFonts w:ascii="Times New Roman" w:hAnsi="Times New Roman" w:cs="Times New Roman"/>
          <w:position w:val="-14"/>
          <w:sz w:val="26"/>
          <w:szCs w:val="26"/>
        </w:rPr>
        <w:object w:dxaOrig="920" w:dyaOrig="400" w14:anchorId="2DC00763">
          <v:shape id="_x0000_i1040" type="#_x0000_t75" style="width:46.5pt;height:19.5pt" o:ole="">
            <v:imagedata r:id="rId35" o:title=""/>
          </v:shape>
          <o:OLEObject Type="Embed" ProgID="Equation.DSMT4" ShapeID="_x0000_i1040" DrawAspect="Content" ObjectID="_1743201454" r:id="rId36"/>
        </w:object>
      </w:r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và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2808" w:rsidRPr="0054425A">
        <w:rPr>
          <w:rFonts w:ascii="Times New Roman" w:eastAsiaTheme="minorEastAsia" w:hAnsi="Times New Roman" w:cs="Times New Roman"/>
          <w:sz w:val="26"/>
          <w:szCs w:val="26"/>
        </w:rPr>
        <w:t>tiếp</w:t>
      </w:r>
      <w:proofErr w:type="spellEnd"/>
      <w:r w:rsidR="00BC2808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2808" w:rsidRPr="0054425A">
        <w:rPr>
          <w:rFonts w:ascii="Times New Roman" w:eastAsiaTheme="minorEastAsia" w:hAnsi="Times New Roman" w:cs="Times New Roman"/>
          <w:sz w:val="26"/>
          <w:szCs w:val="26"/>
        </w:rPr>
        <w:t>xúc</w:t>
      </w:r>
      <w:proofErr w:type="spellEnd"/>
      <w:r w:rsidR="00BC2808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2808" w:rsidRPr="0054425A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="00BC2808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2808" w:rsidRPr="0054425A">
        <w:rPr>
          <w:rFonts w:ascii="Times New Roman" w:eastAsiaTheme="minorEastAsia" w:hAnsi="Times New Roman" w:cs="Times New Roman"/>
          <w:sz w:val="26"/>
          <w:szCs w:val="26"/>
        </w:rPr>
        <w:t>đường</w:t>
      </w:r>
      <w:proofErr w:type="spellEnd"/>
      <w:r w:rsidR="00BC2808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2808" w:rsidRPr="0054425A">
        <w:rPr>
          <w:rFonts w:ascii="Times New Roman" w:eastAsiaTheme="minorEastAsia" w:hAnsi="Times New Roman" w:cs="Times New Roman"/>
          <w:sz w:val="26"/>
          <w:szCs w:val="26"/>
        </w:rPr>
        <w:t>thẳng</w:t>
      </w:r>
      <w:proofErr w:type="spellEnd"/>
      <w:r w:rsidR="00BC2808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145AA3" w:rsidRPr="0054425A">
        <w:rPr>
          <w:rFonts w:ascii="Times New Roman" w:hAnsi="Times New Roman" w:cs="Times New Roman"/>
          <w:position w:val="-12"/>
          <w:sz w:val="26"/>
          <w:szCs w:val="26"/>
        </w:rPr>
        <w:object w:dxaOrig="2040" w:dyaOrig="360" w14:anchorId="6CED0813">
          <v:shape id="_x0000_i1041" type="#_x0000_t75" style="width:102pt;height:18pt" o:ole="">
            <v:imagedata r:id="rId37" o:title=""/>
          </v:shape>
          <o:OLEObject Type="Embed" ProgID="Equation.DSMT4" ShapeID="_x0000_i1041" DrawAspect="Content" ObjectID="_1743201455" r:id="rId38"/>
        </w:object>
      </w:r>
      <w:r w:rsidR="0047752C">
        <w:rPr>
          <w:rFonts w:ascii="Times New Roman" w:hAnsi="Times New Roman" w:cs="Times New Roman"/>
          <w:sz w:val="26"/>
          <w:szCs w:val="26"/>
        </w:rPr>
        <w:t>.</w:t>
      </w:r>
    </w:p>
    <w:p w14:paraId="2D5E58E7" w14:textId="435D316F" w:rsidR="00783BB1" w:rsidRDefault="00783BB1" w:rsidP="00DC5BAF">
      <w:pPr>
        <w:ind w:left="284" w:hanging="284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54425A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d)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Viết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phương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tiếp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tuyến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của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đường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tròn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(C)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tại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>điểm</w:t>
      </w:r>
      <w:proofErr w:type="spellEnd"/>
      <w:r w:rsidR="00BC3881" w:rsidRPr="0054425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145AA3" w:rsidRPr="0054425A">
        <w:rPr>
          <w:rFonts w:ascii="Times New Roman" w:hAnsi="Times New Roman" w:cs="Times New Roman"/>
          <w:position w:val="-14"/>
          <w:sz w:val="26"/>
          <w:szCs w:val="26"/>
        </w:rPr>
        <w:object w:dxaOrig="980" w:dyaOrig="400" w14:anchorId="0E7FBF9E">
          <v:shape id="_x0000_i1042" type="#_x0000_t75" style="width:49.5pt;height:19.5pt" o:ole="">
            <v:imagedata r:id="rId39" o:title=""/>
          </v:shape>
          <o:OLEObject Type="Embed" ProgID="Equation.DSMT4" ShapeID="_x0000_i1042" DrawAspect="Content" ObjectID="_1743201456" r:id="rId40"/>
        </w:object>
      </w:r>
      <w:r w:rsidRPr="0054425A">
        <w:rPr>
          <w:rFonts w:ascii="Times New Roman" w:eastAsiaTheme="minorEastAsia" w:hAnsi="Times New Roman" w:cs="Times New Roman"/>
          <w:sz w:val="26"/>
          <w:szCs w:val="26"/>
          <w:lang w:val="vi-VN"/>
        </w:rPr>
        <w:t>.</w:t>
      </w:r>
    </w:p>
    <w:p w14:paraId="381C1268" w14:textId="1AE0949B" w:rsidR="00991837" w:rsidRPr="00991837" w:rsidRDefault="00991837" w:rsidP="00991837">
      <w:pPr>
        <w:ind w:left="284" w:hanging="284"/>
        <w:jc w:val="center"/>
        <w:rPr>
          <w:rFonts w:ascii="Times New Roman" w:eastAsiaTheme="minorEastAsia" w:hAnsi="Times New Roman" w:cs="Times New Roman"/>
          <w:b/>
          <w:bCs/>
          <w:sz w:val="26"/>
          <w:szCs w:val="26"/>
        </w:rPr>
      </w:pPr>
      <w:r w:rsidRPr="00991837">
        <w:rPr>
          <w:rFonts w:ascii="Times New Roman" w:eastAsiaTheme="minorEastAsia" w:hAnsi="Times New Roman" w:cs="Times New Roman"/>
          <w:b/>
          <w:bCs/>
          <w:sz w:val="26"/>
          <w:szCs w:val="26"/>
        </w:rPr>
        <w:t>------HẾT------</w:t>
      </w:r>
    </w:p>
    <w:p w14:paraId="17856D83" w14:textId="77777777" w:rsidR="00783BB1" w:rsidRPr="0054425A" w:rsidRDefault="00783BB1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54425A">
        <w:rPr>
          <w:rFonts w:ascii="Times New Roman" w:eastAsiaTheme="minorEastAsia" w:hAnsi="Times New Roman" w:cs="Times New Roman"/>
          <w:sz w:val="26"/>
          <w:szCs w:val="26"/>
          <w:lang w:val="vi-VN"/>
        </w:rPr>
        <w:br w:type="page"/>
      </w:r>
    </w:p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98"/>
        <w:gridCol w:w="5670"/>
      </w:tblGrid>
      <w:tr w:rsidR="00783BB1" w:rsidRPr="0054425A" w14:paraId="15371268" w14:textId="77777777" w:rsidTr="00D8236A">
        <w:trPr>
          <w:trHeight w:val="1250"/>
        </w:trPr>
        <w:tc>
          <w:tcPr>
            <w:tcW w:w="4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4C6FB06" w14:textId="77777777" w:rsidR="00783BB1" w:rsidRPr="0054425A" w:rsidRDefault="00783BB1" w:rsidP="00D8236A">
            <w:pPr>
              <w:spacing w:after="0" w:line="240" w:lineRule="auto"/>
              <w:ind w:firstLine="67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SỞ GIÁO DỤC &amp; ĐÀO TẠO TP. HCM</w:t>
            </w:r>
          </w:p>
          <w:p w14:paraId="10991D7A" w14:textId="77777777" w:rsidR="00783BB1" w:rsidRPr="0054425A" w:rsidRDefault="00783BB1" w:rsidP="00D8236A">
            <w:pPr>
              <w:spacing w:after="0" w:line="240" w:lineRule="auto"/>
              <w:ind w:hanging="29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</w:rPr>
              <w:t>TRƯỜNG THPT LƯƠNG VĂN CAN</w:t>
            </w:r>
          </w:p>
          <w:p w14:paraId="5D0C9461" w14:textId="77777777" w:rsidR="00783BB1" w:rsidRPr="0054425A" w:rsidRDefault="00783BB1" w:rsidP="00D8236A">
            <w:pPr>
              <w:spacing w:after="0" w:line="240" w:lineRule="auto"/>
              <w:ind w:firstLine="67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ã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ề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: 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A53CE2" w14:textId="33C6E1E9" w:rsidR="00783BB1" w:rsidRPr="0054425A" w:rsidRDefault="00783BB1" w:rsidP="00D8236A">
            <w:pPr>
              <w:spacing w:after="0" w:line="240" w:lineRule="auto"/>
              <w:ind w:hanging="3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ĐÁP ÁN</w:t>
            </w: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KIỂM TRA</w:t>
            </w:r>
            <w:r w:rsidR="00C94339"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ỌC KỲ I</w:t>
            </w:r>
            <w:r w:rsidR="00742521"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I</w:t>
            </w:r>
          </w:p>
          <w:p w14:paraId="4C1D764E" w14:textId="77777777" w:rsidR="00783BB1" w:rsidRPr="0054425A" w:rsidRDefault="00783BB1" w:rsidP="00D8236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ĂM HỌC 2022 – 2023</w:t>
            </w:r>
          </w:p>
          <w:p w14:paraId="21505DC3" w14:textId="77777777" w:rsidR="00783BB1" w:rsidRPr="0054425A" w:rsidRDefault="00783BB1" w:rsidP="00D8236A">
            <w:pPr>
              <w:spacing w:after="0" w:line="240" w:lineRule="auto"/>
              <w:ind w:hanging="3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ôn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: </w:t>
            </w: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Toán 10</w:t>
            </w:r>
          </w:p>
          <w:p w14:paraId="2329C9FF" w14:textId="120E6ADF" w:rsidR="00783BB1" w:rsidRPr="0054425A" w:rsidRDefault="00783BB1" w:rsidP="00D8236A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proofErr w:type="spellStart"/>
            <w:r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hời</w:t>
            </w:r>
            <w:proofErr w:type="spellEnd"/>
            <w:r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gian</w:t>
            </w:r>
            <w:proofErr w:type="spellEnd"/>
            <w:r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làm</w:t>
            </w:r>
            <w:proofErr w:type="spellEnd"/>
            <w:r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bài</w:t>
            </w:r>
            <w:proofErr w:type="spellEnd"/>
            <w:r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: </w:t>
            </w:r>
            <w:r w:rsidR="00742521"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90</w:t>
            </w:r>
            <w:r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r w:rsidRPr="0054425A">
              <w:rPr>
                <w:rFonts w:ascii="Times New Roman" w:hAnsi="Times New Roman" w:cs="Times New Roman"/>
                <w:i/>
                <w:iCs/>
                <w:sz w:val="26"/>
                <w:szCs w:val="26"/>
                <w:lang w:val="vi-VN"/>
              </w:rPr>
              <w:t>phút</w:t>
            </w:r>
          </w:p>
        </w:tc>
      </w:tr>
    </w:tbl>
    <w:p w14:paraId="7CC9E04B" w14:textId="77777777" w:rsidR="00783BB1" w:rsidRPr="0054425A" w:rsidRDefault="00783BB1" w:rsidP="00175F52">
      <w:pPr>
        <w:rPr>
          <w:rFonts w:ascii="Times New Roman" w:eastAsiaTheme="minorEastAsia" w:hAnsi="Times New Roman" w:cs="Times New Roman"/>
          <w:sz w:val="26"/>
          <w:szCs w:val="26"/>
          <w:lang w:val="vi-VN"/>
        </w:rPr>
      </w:pPr>
    </w:p>
    <w:tbl>
      <w:tblPr>
        <w:tblStyle w:val="TableGrid"/>
        <w:tblW w:w="10345" w:type="dxa"/>
        <w:tblLook w:val="04A0" w:firstRow="1" w:lastRow="0" w:firstColumn="1" w:lastColumn="0" w:noHBand="0" w:noVBand="1"/>
      </w:tblPr>
      <w:tblGrid>
        <w:gridCol w:w="913"/>
        <w:gridCol w:w="8456"/>
        <w:gridCol w:w="976"/>
      </w:tblGrid>
      <w:tr w:rsidR="00783BB1" w:rsidRPr="0054425A" w14:paraId="324E81C1" w14:textId="77777777" w:rsidTr="00175F52">
        <w:tc>
          <w:tcPr>
            <w:tcW w:w="988" w:type="dxa"/>
          </w:tcPr>
          <w:p w14:paraId="1C3A2C82" w14:textId="77777777" w:rsidR="00783BB1" w:rsidRDefault="00783BB1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âu 1</w:t>
            </w:r>
          </w:p>
          <w:p w14:paraId="67AE8625" w14:textId="47CC5D3C" w:rsidR="003318A5" w:rsidRPr="003318A5" w:rsidRDefault="003318A5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1đ)</w:t>
            </w:r>
          </w:p>
        </w:tc>
        <w:tc>
          <w:tcPr>
            <w:tcW w:w="8367" w:type="dxa"/>
          </w:tcPr>
          <w:p w14:paraId="6FABB7C9" w14:textId="2F5ADE01" w:rsidR="00783BB1" w:rsidRPr="0054425A" w:rsidRDefault="00175F52" w:rsidP="00BC3881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4425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54425A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a) </w:t>
            </w:r>
            <w:r w:rsidRPr="0054425A">
              <w:rPr>
                <w:rFonts w:ascii="Times New Roman" w:hAnsi="Times New Roman" w:cs="Times New Roman"/>
                <w:b/>
                <w:position w:val="-46"/>
                <w:sz w:val="26"/>
                <w:szCs w:val="26"/>
                <w:lang w:val="vi-VN"/>
              </w:rPr>
              <w:object w:dxaOrig="5020" w:dyaOrig="1040" w14:anchorId="50280CBE">
                <v:shape id="_x0000_i1043" type="#_x0000_t75" style="width:250.5pt;height:52.5pt" o:ole="">
                  <v:imagedata r:id="rId41" o:title=""/>
                </v:shape>
                <o:OLEObject Type="Embed" ProgID="Equation.DSMT4" ShapeID="_x0000_i1043" DrawAspect="Content" ObjectID="_1743201457" r:id="rId42"/>
              </w:object>
            </w:r>
          </w:p>
        </w:tc>
        <w:tc>
          <w:tcPr>
            <w:tcW w:w="990" w:type="dxa"/>
          </w:tcPr>
          <w:p w14:paraId="29B67AD4" w14:textId="77777777" w:rsidR="00783BB1" w:rsidRPr="0054425A" w:rsidRDefault="009715DA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x4</w:t>
            </w:r>
          </w:p>
          <w:p w14:paraId="16576871" w14:textId="73A7E618" w:rsidR="009715DA" w:rsidRPr="0054425A" w:rsidRDefault="009715DA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783BB1" w:rsidRPr="0054425A" w14:paraId="025A644E" w14:textId="77777777" w:rsidTr="00175F52">
        <w:tc>
          <w:tcPr>
            <w:tcW w:w="988" w:type="dxa"/>
          </w:tcPr>
          <w:p w14:paraId="5544460E" w14:textId="77777777" w:rsidR="00783BB1" w:rsidRDefault="00783BB1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âu 2</w:t>
            </w:r>
          </w:p>
          <w:p w14:paraId="08D4A6A1" w14:textId="3504E79F" w:rsidR="003318A5" w:rsidRPr="003318A5" w:rsidRDefault="003318A5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1đ)</w:t>
            </w:r>
          </w:p>
        </w:tc>
        <w:tc>
          <w:tcPr>
            <w:tcW w:w="8367" w:type="dxa"/>
          </w:tcPr>
          <w:p w14:paraId="11A49763" w14:textId="77777777" w:rsidR="00175F52" w:rsidRPr="0054425A" w:rsidRDefault="00175F5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position w:val="-86"/>
                <w:sz w:val="26"/>
                <w:szCs w:val="26"/>
              </w:rPr>
              <w:object w:dxaOrig="2900" w:dyaOrig="1560" w14:anchorId="082EAC92">
                <v:shape id="_x0000_i1044" type="#_x0000_t75" style="width:145.5pt;height:78pt" o:ole="">
                  <v:imagedata r:id="rId43" o:title=""/>
                </v:shape>
                <o:OLEObject Type="Embed" ProgID="Equation.DSMT4" ShapeID="_x0000_i1044" DrawAspect="Content" ObjectID="_1743201458" r:id="rId44"/>
              </w:object>
            </w:r>
          </w:p>
          <w:p w14:paraId="25B1931D" w14:textId="77777777" w:rsidR="00175F52" w:rsidRPr="0054425A" w:rsidRDefault="00F364A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position w:val="-4"/>
                <w:sz w:val="26"/>
                <w:szCs w:val="26"/>
                <w:lang w:val="vi-VN"/>
              </w:rPr>
              <w:object w:dxaOrig="180" w:dyaOrig="200" w14:anchorId="019F1637">
                <v:shape id="_x0000_i1045" type="#_x0000_t75" style="width:9pt;height:10.5pt" o:ole="">
                  <v:imagedata r:id="rId45" o:title=""/>
                </v:shape>
                <o:OLEObject Type="Embed" ProgID="Equation.DSMT4" ShapeID="_x0000_i1045" DrawAspect="Content" ObjectID="_1743201459" r:id="rId46"/>
              </w:object>
            </w:r>
            <w:r w:rsidR="00175F52" w:rsidRPr="0054425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</w:t>
            </w:r>
            <w:proofErr w:type="spellStart"/>
            <w:r w:rsidR="00BC3881" w:rsidRPr="0054425A">
              <w:rPr>
                <w:rFonts w:ascii="Times New Roman" w:hAnsi="Times New Roman" w:cs="Times New Roman"/>
                <w:sz w:val="26"/>
                <w:szCs w:val="26"/>
              </w:rPr>
              <w:t>hử</w:t>
            </w:r>
            <w:proofErr w:type="spellEnd"/>
            <w:r w:rsidR="00BC3881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175F52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75F52" w:rsidRPr="0054425A">
              <w:rPr>
                <w:rFonts w:ascii="Times New Roman" w:hAnsi="Times New Roman" w:cs="Times New Roman"/>
                <w:sz w:val="26"/>
                <w:szCs w:val="26"/>
              </w:rPr>
              <w:t>lại</w:t>
            </w:r>
            <w:proofErr w:type="spellEnd"/>
            <w:r w:rsidR="00175F52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BC3881" w:rsidRPr="0054425A">
              <w:rPr>
                <w:rFonts w:ascii="Times New Roman" w:hAnsi="Times New Roman" w:cs="Times New Roman"/>
                <w:sz w:val="26"/>
                <w:szCs w:val="26"/>
              </w:rPr>
              <w:t>nghiệm</w:t>
            </w:r>
            <w:proofErr w:type="spellEnd"/>
          </w:p>
          <w:p w14:paraId="610915F9" w14:textId="2ECB5CDA" w:rsidR="00783BB1" w:rsidRPr="0054425A" w:rsidRDefault="00BC388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position w:val="-4"/>
                <w:sz w:val="26"/>
                <w:szCs w:val="26"/>
                <w:lang w:val="vi-VN"/>
              </w:rPr>
              <w:object w:dxaOrig="180" w:dyaOrig="200" w14:anchorId="46DAFF3C">
                <v:shape id="_x0000_i1046" type="#_x0000_t75" style="width:9pt;height:10.5pt" o:ole="">
                  <v:imagedata r:id="rId45" o:title=""/>
                </v:shape>
                <o:OLEObject Type="Embed" ProgID="Equation.DSMT4" ShapeID="_x0000_i1046" DrawAspect="Content" ObjectID="_1743201460" r:id="rId47"/>
              </w:object>
            </w:r>
            <w:r w:rsidR="002C5E85" w:rsidRPr="0054425A">
              <w:rPr>
                <w:rFonts w:ascii="Times New Roman" w:hAnsi="Times New Roman" w:cs="Times New Roman"/>
                <w:sz w:val="26"/>
                <w:szCs w:val="26"/>
              </w:rPr>
              <w:t>KL:</w:t>
            </w:r>
            <w:r w:rsidR="00175F52" w:rsidRPr="0054425A">
              <w:rPr>
                <w:rFonts w:ascii="Times New Roman" w:hAnsi="Times New Roman" w:cs="Times New Roman"/>
                <w:position w:val="-14"/>
                <w:sz w:val="26"/>
                <w:szCs w:val="26"/>
                <w:lang w:val="vi-VN"/>
              </w:rPr>
              <w:object w:dxaOrig="780" w:dyaOrig="400" w14:anchorId="287F7D6E">
                <v:shape id="_x0000_i1047" type="#_x0000_t75" style="width:39pt;height:19.5pt" o:ole="">
                  <v:imagedata r:id="rId48" o:title=""/>
                </v:shape>
                <o:OLEObject Type="Embed" ProgID="Equation.DSMT4" ShapeID="_x0000_i1047" DrawAspect="Content" ObjectID="_1743201461" r:id="rId49"/>
              </w:object>
            </w:r>
          </w:p>
        </w:tc>
        <w:tc>
          <w:tcPr>
            <w:tcW w:w="990" w:type="dxa"/>
          </w:tcPr>
          <w:p w14:paraId="349CE718" w14:textId="3AAFC0BE" w:rsidR="00783BB1" w:rsidRPr="0054425A" w:rsidRDefault="009668A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x</w:t>
            </w:r>
            <w:r w:rsidR="00BC3881" w:rsidRPr="0054425A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783BB1" w:rsidRPr="0054425A" w14:paraId="00501869" w14:textId="77777777" w:rsidTr="00175F52">
        <w:tc>
          <w:tcPr>
            <w:tcW w:w="988" w:type="dxa"/>
          </w:tcPr>
          <w:p w14:paraId="31EAD32D" w14:textId="77777777" w:rsidR="00783BB1" w:rsidRDefault="00783BB1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âu 3</w:t>
            </w:r>
          </w:p>
          <w:p w14:paraId="0306B4C5" w14:textId="7AAE9C43" w:rsidR="003318A5" w:rsidRPr="003318A5" w:rsidRDefault="003318A5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2đ)</w:t>
            </w:r>
          </w:p>
          <w:p w14:paraId="60C6BCFB" w14:textId="78A375CB" w:rsidR="007A246D" w:rsidRPr="0054425A" w:rsidRDefault="007A246D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8367" w:type="dxa"/>
          </w:tcPr>
          <w:p w14:paraId="4578C421" w14:textId="1AC0C5B6" w:rsidR="00083A1A" w:rsidRPr="0054425A" w:rsidRDefault="002C5E85" w:rsidP="00083A1A">
            <w:pPr>
              <w:pStyle w:val="ListParagraph"/>
              <w:numPr>
                <w:ilvl w:val="0"/>
                <w:numId w:val="9"/>
              </w:numPr>
              <w:ind w:left="314" w:hanging="284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40" w:dyaOrig="200" w14:anchorId="4C3EC50D">
                <v:shape id="_x0000_i1048" type="#_x0000_t75" style="width:16.5pt;height:10.5pt" o:ole="">
                  <v:imagedata r:id="rId50" o:title=""/>
                </v:shape>
                <o:OLEObject Type="Embed" ProgID="Equation.DSMT4" ShapeID="_x0000_i1048" DrawAspect="Content" ObjectID="_1743201462" r:id="rId51"/>
              </w:objec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sắp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xếp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10 </w: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sinh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thành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hàng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dọc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hoán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vị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10 </w: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tử</w:t>
            </w:r>
            <w:proofErr w:type="spellEnd"/>
          </w:p>
          <w:p w14:paraId="438C6971" w14:textId="40264A7A" w:rsidR="00175F52" w:rsidRPr="0054425A" w:rsidRDefault="002C5E85" w:rsidP="00175F5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40" w:dyaOrig="200" w14:anchorId="3E75602D">
                <v:shape id="_x0000_i1049" type="#_x0000_t75" style="width:16.5pt;height:10.5pt" o:ole="">
                  <v:imagedata r:id="rId52" o:title=""/>
                </v:shape>
                <o:OLEObject Type="Embed" ProgID="Equation.DSMT4" ShapeID="_x0000_i1049" DrawAspect="Content" ObjectID="_1743201463" r:id="rId53"/>
              </w:objec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sắp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xếp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083A1A" w:rsidRPr="0054425A">
              <w:rPr>
                <w:rFonts w:ascii="Times New Roman" w:hAnsi="Times New Roman" w:cs="Times New Roman"/>
                <w:sz w:val="26"/>
                <w:szCs w:val="26"/>
              </w:rPr>
              <w:t>:</w:t>
            </w:r>
            <w:r w:rsidR="00175F52" w:rsidRPr="0054425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60" w:dyaOrig="279" w14:anchorId="64761EBE">
                <v:shape id="_x0000_i1050" type="#_x0000_t75" style="width:18pt;height:13.5pt" o:ole="">
                  <v:imagedata r:id="rId54" o:title=""/>
                </v:shape>
                <o:OLEObject Type="Embed" ProgID="Equation.DSMT4" ShapeID="_x0000_i1050" DrawAspect="Content" ObjectID="_1743201464" r:id="rId55"/>
              </w:object>
            </w:r>
            <w:proofErr w:type="spellStart"/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</w:p>
          <w:p w14:paraId="2D37E978" w14:textId="5A85650C" w:rsidR="00083A1A" w:rsidRPr="0054425A" w:rsidRDefault="002C5E85" w:rsidP="00083A1A">
            <w:pPr>
              <w:pStyle w:val="ListParagraph"/>
              <w:numPr>
                <w:ilvl w:val="0"/>
                <w:numId w:val="9"/>
              </w:numPr>
              <w:ind w:left="314" w:hanging="314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4425A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00" w14:anchorId="7A1CBFD3">
                <v:shape id="_x0000_i1051" type="#_x0000_t75" style="width:9pt;height:10.5pt" o:ole="">
                  <v:imagedata r:id="rId56" o:title=""/>
                </v:shape>
                <o:OLEObject Type="Embed" ProgID="Equation.DSMT4" ShapeID="_x0000_i1051" DrawAspect="Content" ObjectID="_1743201465" r:id="rId57"/>
              </w:object>
            </w:r>
            <w:proofErr w:type="spellStart"/>
            <w:r w:rsidR="00175F52" w:rsidRPr="0054425A"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  <w:proofErr w:type="spellEnd"/>
            <w:r w:rsidR="00175F52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1 </w:t>
            </w:r>
            <w:proofErr w:type="spellStart"/>
            <w:r w:rsidR="00175F52" w:rsidRPr="0054425A">
              <w:rPr>
                <w:rFonts w:ascii="Times New Roman" w:hAnsi="Times New Roman" w:cs="Times New Roman"/>
                <w:sz w:val="26"/>
                <w:szCs w:val="26"/>
              </w:rPr>
              <w:t>hs</w:t>
            </w:r>
            <w:proofErr w:type="spellEnd"/>
            <w:r w:rsidR="00175F52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75F52" w:rsidRPr="0054425A">
              <w:rPr>
                <w:rFonts w:ascii="Times New Roman" w:hAnsi="Times New Roman" w:cs="Times New Roman"/>
                <w:sz w:val="26"/>
                <w:szCs w:val="26"/>
              </w:rPr>
              <w:t>nam</w:t>
            </w:r>
            <w:proofErr w:type="spellEnd"/>
            <w:r w:rsidR="00175F52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75F52" w:rsidRPr="0054425A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="00175F52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175F52" w:rsidRPr="0054425A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20" w:dyaOrig="440" w14:anchorId="05F0D3B3">
                <v:shape id="_x0000_i1052" type="#_x0000_t75" style="width:16.5pt;height:22.5pt" o:ole="">
                  <v:imagedata r:id="rId58" o:title=""/>
                </v:shape>
                <o:OLEObject Type="Embed" ProgID="Equation.DSMT4" ShapeID="_x0000_i1052" DrawAspect="Content" ObjectID="_1743201466" r:id="rId59"/>
              </w:object>
            </w:r>
            <w:r w:rsidR="00175F52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r w:rsidRPr="0054425A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00" w14:anchorId="1C913A29">
                <v:shape id="_x0000_i1053" type="#_x0000_t75" style="width:9pt;height:10.5pt" o:ole="">
                  <v:imagedata r:id="rId60" o:title=""/>
                </v:shape>
                <o:OLEObject Type="Embed" ProgID="Equation.DSMT4" ShapeID="_x0000_i1053" DrawAspect="Content" ObjectID="_1743201467" r:id="rId61"/>
              </w:object>
            </w:r>
            <w:r w:rsidR="00175F52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Chọn1 </w:t>
            </w:r>
            <w:proofErr w:type="spellStart"/>
            <w:r w:rsidR="00175F52" w:rsidRPr="0054425A">
              <w:rPr>
                <w:rFonts w:ascii="Times New Roman" w:hAnsi="Times New Roman" w:cs="Times New Roman"/>
                <w:sz w:val="26"/>
                <w:szCs w:val="26"/>
              </w:rPr>
              <w:t>hs</w:t>
            </w:r>
            <w:proofErr w:type="spellEnd"/>
            <w:r w:rsidR="00175F52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75F52" w:rsidRPr="0054425A">
              <w:rPr>
                <w:rFonts w:ascii="Times New Roman" w:hAnsi="Times New Roman" w:cs="Times New Roman"/>
                <w:sz w:val="26"/>
                <w:szCs w:val="26"/>
              </w:rPr>
              <w:t>nữ</w:t>
            </w:r>
            <w:proofErr w:type="spellEnd"/>
            <w:r w:rsidR="00175F52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75F52" w:rsidRPr="0054425A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="00175F52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083A1A" w:rsidRPr="0054425A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20" w:dyaOrig="440" w14:anchorId="7DFD1BC3">
                <v:shape id="_x0000_i1054" type="#_x0000_t75" style="width:16.5pt;height:22.5pt" o:ole="">
                  <v:imagedata r:id="rId62" o:title=""/>
                </v:shape>
                <o:OLEObject Type="Embed" ProgID="Equation.DSMT4" ShapeID="_x0000_i1054" DrawAspect="Content" ObjectID="_1743201468" r:id="rId63"/>
              </w:object>
            </w:r>
            <w:r w:rsidR="00175F52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,  </w:t>
            </w:r>
          </w:p>
          <w:p w14:paraId="74BA10A4" w14:textId="2A9B1B88" w:rsidR="009668A8" w:rsidRPr="0054425A" w:rsidRDefault="002C5E85" w:rsidP="00083A1A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proofErr w:type="spellStart"/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Vậy</w:t>
            </w:r>
            <w:proofErr w:type="spellEnd"/>
            <w:r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theo</w:t>
            </w:r>
            <w:proofErr w:type="spellEnd"/>
            <w:r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QTN </w:t>
            </w:r>
            <w:proofErr w:type="spellStart"/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Pr="0054425A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380" w:dyaOrig="380" w14:anchorId="36FE0727">
                <v:shape id="_x0000_i1055" type="#_x0000_t75" style="width:69pt;height:18.75pt" o:ole="">
                  <v:imagedata r:id="rId64" o:title=""/>
                </v:shape>
                <o:OLEObject Type="Embed" ProgID="Equation.DSMT4" ShapeID="_x0000_i1055" DrawAspect="Content" ObjectID="_1743201469" r:id="rId65"/>
              </w:object>
            </w:r>
            <w:r w:rsidR="00BC3881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</w:p>
        </w:tc>
        <w:tc>
          <w:tcPr>
            <w:tcW w:w="990" w:type="dxa"/>
          </w:tcPr>
          <w:p w14:paraId="442C0BE6" w14:textId="77777777" w:rsidR="00783BB1" w:rsidRDefault="009B46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x4</w:t>
            </w:r>
          </w:p>
          <w:p w14:paraId="4261D4B7" w14:textId="77777777" w:rsidR="009B46BC" w:rsidRDefault="009B46B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7639E1B" w14:textId="77777777" w:rsidR="009B46BC" w:rsidRDefault="009B46B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11D68F4" w14:textId="54093384" w:rsidR="009B46BC" w:rsidRPr="009B46BC" w:rsidRDefault="009B46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x4</w:t>
            </w:r>
          </w:p>
        </w:tc>
      </w:tr>
      <w:tr w:rsidR="007A246D" w:rsidRPr="0054425A" w14:paraId="73D8FCF2" w14:textId="77777777" w:rsidTr="00175F52">
        <w:tc>
          <w:tcPr>
            <w:tcW w:w="988" w:type="dxa"/>
          </w:tcPr>
          <w:p w14:paraId="7B892389" w14:textId="77777777" w:rsidR="007A246D" w:rsidRDefault="007A246D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4</w:t>
            </w:r>
          </w:p>
          <w:p w14:paraId="61806F5A" w14:textId="75485492" w:rsidR="003318A5" w:rsidRPr="007A246D" w:rsidRDefault="003318A5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1đ)</w:t>
            </w:r>
          </w:p>
        </w:tc>
        <w:tc>
          <w:tcPr>
            <w:tcW w:w="8367" w:type="dxa"/>
          </w:tcPr>
          <w:p w14:paraId="089AA410" w14:textId="7C9A7D3D" w:rsidR="007A246D" w:rsidRDefault="009B46BC" w:rsidP="007A246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B46BC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00" w14:anchorId="0328E832">
                <v:shape id="_x0000_i1056" type="#_x0000_t75" style="width:9pt;height:10.5pt" o:ole="">
                  <v:imagedata r:id="rId66" o:title=""/>
                </v:shape>
                <o:OLEObject Type="Embed" ProgID="Equation.DSMT4" ShapeID="_x0000_i1056" DrawAspect="Content" ObjectID="_1743201470" r:id="rId67"/>
              </w:object>
            </w:r>
            <w:proofErr w:type="spellStart"/>
            <w:r w:rsidR="007A246D">
              <w:rPr>
                <w:rFonts w:ascii="Times New Roman" w:hAnsi="Times New Roman" w:cs="Times New Roman"/>
                <w:sz w:val="26"/>
                <w:szCs w:val="26"/>
              </w:rPr>
              <w:t>Gọi</w:t>
            </w:r>
            <w:proofErr w:type="spellEnd"/>
            <w:r w:rsidR="007A246D">
              <w:rPr>
                <w:rFonts w:ascii="Times New Roman" w:hAnsi="Times New Roman" w:cs="Times New Roman"/>
                <w:sz w:val="26"/>
                <w:szCs w:val="26"/>
              </w:rPr>
              <w:t xml:space="preserve"> STN </w:t>
            </w:r>
            <w:proofErr w:type="spellStart"/>
            <w:r w:rsidR="007A246D">
              <w:rPr>
                <w:rFonts w:ascii="Times New Roman" w:hAnsi="Times New Roman" w:cs="Times New Roman"/>
                <w:sz w:val="26"/>
                <w:szCs w:val="26"/>
              </w:rPr>
              <w:t>cần</w:t>
            </w:r>
            <w:proofErr w:type="spellEnd"/>
            <w:r w:rsidR="007A24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A246D">
              <w:rPr>
                <w:rFonts w:ascii="Times New Roman" w:hAnsi="Times New Roman" w:cs="Times New Roman"/>
                <w:sz w:val="26"/>
                <w:szCs w:val="26"/>
              </w:rPr>
              <w:t>tìm</w:t>
            </w:r>
            <w:proofErr w:type="spellEnd"/>
            <w:r w:rsidR="007A24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A246D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7A24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7A246D" w:rsidRPr="007A246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00" w:dyaOrig="380" w14:anchorId="6B6C97AF">
                <v:shape id="_x0000_i1057" type="#_x0000_t75" style="width:34.5pt;height:19.5pt" o:ole="">
                  <v:imagedata r:id="rId68" o:title=""/>
                </v:shape>
                <o:OLEObject Type="Embed" ProgID="Equation.DSMT4" ShapeID="_x0000_i1057" DrawAspect="Content" ObjectID="_1743201471" r:id="rId69"/>
              </w:object>
            </w:r>
            <w:r w:rsidR="007A246D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="007A246D">
              <w:rPr>
                <w:rFonts w:ascii="Times New Roman" w:hAnsi="Times New Roman" w:cs="Times New Roman"/>
                <w:sz w:val="26"/>
                <w:szCs w:val="26"/>
              </w:rPr>
              <w:t>vì</w:t>
            </w:r>
            <w:proofErr w:type="spellEnd"/>
            <w:r w:rsidR="007A24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7A246D" w:rsidRPr="007A246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00" w:dyaOrig="380" w14:anchorId="430FBBE3">
                <v:shape id="_x0000_i1058" type="#_x0000_t75" style="width:34.5pt;height:19.5pt" o:ole="">
                  <v:imagedata r:id="rId68" o:title=""/>
                </v:shape>
                <o:OLEObject Type="Embed" ProgID="Equation.DSMT4" ShapeID="_x0000_i1058" DrawAspect="Content" ObjectID="_1743201472" r:id="rId70"/>
              </w:object>
            </w:r>
            <w:proofErr w:type="spellStart"/>
            <w:r w:rsidR="007A246D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7A24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A246D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="007A246D">
              <w:rPr>
                <w:rFonts w:ascii="Times New Roman" w:hAnsi="Times New Roman" w:cs="Times New Roman"/>
                <w:sz w:val="26"/>
                <w:szCs w:val="26"/>
              </w:rPr>
              <w:t xml:space="preserve"> chia </w:t>
            </w:r>
            <w:proofErr w:type="spellStart"/>
            <w:r w:rsidR="007A246D">
              <w:rPr>
                <w:rFonts w:ascii="Times New Roman" w:hAnsi="Times New Roman" w:cs="Times New Roman"/>
                <w:sz w:val="26"/>
                <w:szCs w:val="26"/>
              </w:rPr>
              <w:t>hết</w:t>
            </w:r>
            <w:proofErr w:type="spellEnd"/>
            <w:r w:rsidR="007A24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A246D">
              <w:rPr>
                <w:rFonts w:ascii="Times New Roman" w:hAnsi="Times New Roman" w:cs="Times New Roman"/>
                <w:sz w:val="26"/>
                <w:szCs w:val="26"/>
              </w:rPr>
              <w:t>cho</w:t>
            </w:r>
            <w:proofErr w:type="spellEnd"/>
            <w:r w:rsidR="007A246D">
              <w:rPr>
                <w:rFonts w:ascii="Times New Roman" w:hAnsi="Times New Roman" w:cs="Times New Roman"/>
                <w:sz w:val="26"/>
                <w:szCs w:val="26"/>
              </w:rPr>
              <w:t xml:space="preserve"> 2 </w:t>
            </w:r>
            <w:proofErr w:type="spellStart"/>
            <w:r w:rsidR="007A246D">
              <w:rPr>
                <w:rFonts w:ascii="Times New Roman" w:hAnsi="Times New Roman" w:cs="Times New Roman"/>
                <w:sz w:val="26"/>
                <w:szCs w:val="26"/>
              </w:rPr>
              <w:t>nên</w:t>
            </w:r>
            <w:proofErr w:type="spellEnd"/>
            <w:r w:rsidR="007A24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7A246D" w:rsidRPr="007A246D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1460" w:dyaOrig="460" w14:anchorId="2E30D847">
                <v:shape id="_x0000_i1059" type="#_x0000_t75" style="width:73.5pt;height:22.5pt" o:ole="">
                  <v:imagedata r:id="rId71" o:title=""/>
                </v:shape>
                <o:OLEObject Type="Embed" ProgID="Equation.DSMT4" ShapeID="_x0000_i1059" DrawAspect="Content" ObjectID="_1743201473" r:id="rId72"/>
              </w:object>
            </w:r>
          </w:p>
          <w:p w14:paraId="1E7AAC3F" w14:textId="76700DD5" w:rsidR="007A246D" w:rsidRDefault="009B46BC" w:rsidP="007A246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B46BC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00" w14:anchorId="5001F710">
                <v:shape id="_x0000_i1060" type="#_x0000_t75" style="width:9pt;height:10.5pt" o:ole="">
                  <v:imagedata r:id="rId66" o:title=""/>
                </v:shape>
                <o:OLEObject Type="Embed" ProgID="Equation.DSMT4" ShapeID="_x0000_i1060" DrawAspect="Content" ObjectID="_1743201474" r:id="rId73"/>
              </w:object>
            </w:r>
            <w:r w:rsidR="007A246D">
              <w:rPr>
                <w:rFonts w:ascii="Times New Roman" w:hAnsi="Times New Roman" w:cs="Times New Roman"/>
                <w:sz w:val="26"/>
                <w:szCs w:val="26"/>
              </w:rPr>
              <w:t xml:space="preserve">TH1: </w:t>
            </w:r>
            <w:r w:rsidR="007A246D" w:rsidRPr="007A246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100" w:dyaOrig="279" w14:anchorId="5FFD6298">
                <v:shape id="_x0000_i1061" type="#_x0000_t75" style="width:55.5pt;height:13.5pt" o:ole="">
                  <v:imagedata r:id="rId74" o:title=""/>
                </v:shape>
                <o:OLEObject Type="Embed" ProgID="Equation.DSMT4" ShapeID="_x0000_i1061" DrawAspect="Content" ObjectID="_1743201475" r:id="rId75"/>
              </w:object>
            </w:r>
            <w:proofErr w:type="spellStart"/>
            <w:r w:rsidR="007A246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="007A246D">
              <w:rPr>
                <w:rFonts w:ascii="Times New Roman" w:hAnsi="Times New Roman" w:cs="Times New Roman"/>
                <w:sz w:val="26"/>
                <w:szCs w:val="26"/>
              </w:rPr>
              <w:t xml:space="preserve"> 1 </w:t>
            </w:r>
            <w:proofErr w:type="spellStart"/>
            <w:r w:rsidR="007A246D"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  <w:r w:rsidR="007A24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A246D"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  <w:proofErr w:type="spellEnd"/>
            <w:r w:rsidR="007A246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49E7DF96" w14:textId="77777777" w:rsidR="007A246D" w:rsidRDefault="007A246D" w:rsidP="007A246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A246D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859" w:dyaOrig="300" w14:anchorId="7E1887F3">
                <v:shape id="_x0000_i1062" type="#_x0000_t75" style="width:43.5pt;height:15pt" o:ole="">
                  <v:imagedata r:id="rId76" o:title=""/>
                </v:shape>
                <o:OLEObject Type="Embed" ProgID="Equation.DSMT4" ShapeID="_x0000_i1062" DrawAspect="Content" ObjectID="_1743201476" r:id="rId77"/>
              </w:objec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ỉn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ợp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ập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4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8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ử</w:t>
            </w:r>
            <w:proofErr w:type="spellEnd"/>
          </w:p>
          <w:p w14:paraId="314275A4" w14:textId="448FF04F" w:rsidR="007A246D" w:rsidRDefault="007A246D" w:rsidP="007A246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A246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40" w14:anchorId="449264AD">
                <v:shape id="_x0000_i1063" type="#_x0000_t75" style="width:16.5pt;height:12pt" o:ole="">
                  <v:imagedata r:id="rId78" o:title=""/>
                </v:shape>
                <o:OLEObject Type="Embed" ProgID="Equation.DSMT4" ShapeID="_x0000_i1063" DrawAspect="Content" ObjectID="_1743201477" r:id="rId79"/>
              </w:objec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A246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180" w:dyaOrig="440" w14:anchorId="7557D1BD">
                <v:shape id="_x0000_i1064" type="#_x0000_t75" style="width:58.5pt;height:22.5pt" o:ole="">
                  <v:imagedata r:id="rId80" o:title=""/>
                </v:shape>
                <o:OLEObject Type="Embed" ProgID="Equation.DSMT4" ShapeID="_x0000_i1064" DrawAspect="Content" ObjectID="_1743201478" r:id="rId81"/>
              </w:objec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  <w:r w:rsidR="001631D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631DA"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  <w:proofErr w:type="spellEnd"/>
            <w:r w:rsidR="001631D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4C6E746A" w14:textId="6102DE70" w:rsidR="007A246D" w:rsidRDefault="007A246D" w:rsidP="007A246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Do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ó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="001631DA">
              <w:rPr>
                <w:rFonts w:ascii="Times New Roman" w:hAnsi="Times New Roman" w:cs="Times New Roman"/>
                <w:sz w:val="26"/>
                <w:szCs w:val="26"/>
              </w:rPr>
              <w:t>: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1.</w:t>
            </w:r>
            <w:r w:rsidRPr="007A246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180" w:dyaOrig="440" w14:anchorId="2D8012C6">
                <v:shape id="_x0000_i1065" type="#_x0000_t75" style="width:58.5pt;height:22.5pt" o:ole="">
                  <v:imagedata r:id="rId80" o:title=""/>
                </v:shape>
                <o:OLEObject Type="Embed" ProgID="Equation.DSMT4" ShapeID="_x0000_i1065" DrawAspect="Content" ObjectID="_1743201479" r:id="rId8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STN</w:t>
            </w:r>
          </w:p>
          <w:p w14:paraId="00E4F0FE" w14:textId="0BD08928" w:rsidR="007A246D" w:rsidRDefault="009B46BC" w:rsidP="007A246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B46BC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00" w14:anchorId="43CF893C">
                <v:shape id="_x0000_i1066" type="#_x0000_t75" style="width:9pt;height:10.5pt" o:ole="">
                  <v:imagedata r:id="rId66" o:title=""/>
                </v:shape>
                <o:OLEObject Type="Embed" ProgID="Equation.DSMT4" ShapeID="_x0000_i1066" DrawAspect="Content" ObjectID="_1743201480" r:id="rId83"/>
              </w:object>
            </w:r>
            <w:r w:rsidR="007A246D">
              <w:rPr>
                <w:rFonts w:ascii="Times New Roman" w:hAnsi="Times New Roman" w:cs="Times New Roman"/>
                <w:sz w:val="26"/>
                <w:szCs w:val="26"/>
              </w:rPr>
              <w:t xml:space="preserve">TH2: </w:t>
            </w:r>
            <w:r w:rsidR="007A246D" w:rsidRPr="007A246D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1700" w:dyaOrig="460" w14:anchorId="1C46CAFC">
                <v:shape id="_x0000_i1067" type="#_x0000_t75" style="width:85.5pt;height:22.5pt" o:ole="">
                  <v:imagedata r:id="rId84" o:title=""/>
                </v:shape>
                <o:OLEObject Type="Embed" ProgID="Equation.DSMT4" ShapeID="_x0000_i1067" DrawAspect="Content" ObjectID="_1743201481" r:id="rId85"/>
              </w:object>
            </w:r>
            <w:proofErr w:type="spellStart"/>
            <w:r w:rsidR="007A246D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="007A246D">
              <w:rPr>
                <w:rFonts w:ascii="Times New Roman" w:hAnsi="Times New Roman" w:cs="Times New Roman"/>
                <w:sz w:val="26"/>
                <w:szCs w:val="26"/>
              </w:rPr>
              <w:t xml:space="preserve"> 3 </w:t>
            </w:r>
            <w:proofErr w:type="spellStart"/>
            <w:r w:rsidR="007A246D"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  <w:r w:rsidR="007A24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A246D"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  <w:proofErr w:type="spellEnd"/>
            <w:r w:rsidR="007A246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54249158" w14:textId="77777777" w:rsidR="007A246D" w:rsidRDefault="007A246D" w:rsidP="007A246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A246D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780" w:dyaOrig="340" w14:anchorId="0D1D303D">
                <v:shape id="_x0000_i1068" type="#_x0000_t75" style="width:88.5pt;height:16.5pt" o:ole="">
                  <v:imagedata r:id="rId86" o:title=""/>
                </v:shape>
                <o:OLEObject Type="Embed" ProgID="Equation.DSMT4" ShapeID="_x0000_i1068" DrawAspect="Content" ObjectID="_1743201482" r:id="rId87"/>
              </w:objec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7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263FEC2A" w14:textId="08121834" w:rsidR="007A246D" w:rsidRDefault="007A246D" w:rsidP="007A246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1631DA" w:rsidRPr="007A246D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639" w:dyaOrig="300" w14:anchorId="67E3B913">
                <v:shape id="_x0000_i1069" type="#_x0000_t75" style="width:31.5pt;height:15pt" o:ole="">
                  <v:imagedata r:id="rId88" o:title=""/>
                </v:shape>
                <o:OLEObject Type="Embed" ProgID="Equation.DSMT4" ShapeID="_x0000_i1069" DrawAspect="Content" ObjectID="_1743201483" r:id="rId89"/>
              </w:objec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ỉn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hợp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ập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1631DA">
              <w:rPr>
                <w:rFonts w:ascii="Times New Roman" w:hAnsi="Times New Roman" w:cs="Times New Roman"/>
                <w:sz w:val="26"/>
                <w:szCs w:val="26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1631DA">
              <w:rPr>
                <w:rFonts w:ascii="Times New Roman" w:hAnsi="Times New Roman" w:cs="Times New Roman"/>
                <w:sz w:val="26"/>
                <w:szCs w:val="26"/>
              </w:rPr>
              <w:t>7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ử</w:t>
            </w:r>
            <w:proofErr w:type="spellEnd"/>
          </w:p>
          <w:p w14:paraId="439C8D40" w14:textId="11730F7C" w:rsidR="007A246D" w:rsidRDefault="001631DA" w:rsidP="007A246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A246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40" w14:anchorId="64AAB4F2">
                <v:shape id="_x0000_i1070" type="#_x0000_t75" style="width:16.5pt;height:12pt" o:ole="">
                  <v:imagedata r:id="rId78" o:title=""/>
                </v:shape>
                <o:OLEObject Type="Embed" ProgID="Equation.DSMT4" ShapeID="_x0000_i1070" DrawAspect="Content" ObjectID="_1743201484" r:id="rId90"/>
              </w:objec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A246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060" w:dyaOrig="440" w14:anchorId="03EC97A3">
                <v:shape id="_x0000_i1071" type="#_x0000_t75" style="width:52.5pt;height:22.5pt" o:ole="">
                  <v:imagedata r:id="rId91" o:title=""/>
                </v:shape>
                <o:OLEObject Type="Embed" ProgID="Equation.DSMT4" ShapeID="_x0000_i1071" DrawAspect="Content" ObjectID="_1743201485" r:id="rId92"/>
              </w:objec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4A1F2649" w14:textId="2214EB48" w:rsidR="001631DA" w:rsidRDefault="001631DA" w:rsidP="007A246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Do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ó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Pr="001631DA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579" w:dyaOrig="440" w14:anchorId="14992981">
                <v:shape id="_x0000_i1072" type="#_x0000_t75" style="width:79.5pt;height:22.5pt" o:ole="">
                  <v:imagedata r:id="rId93" o:title=""/>
                </v:shape>
                <o:OLEObject Type="Embed" ProgID="Equation.DSMT4" ShapeID="_x0000_i1072" DrawAspect="Content" ObjectID="_1743201486" r:id="rId94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ác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7AF2DB52" w14:textId="2D5D5449" w:rsidR="001631DA" w:rsidRDefault="009B46BC" w:rsidP="007A246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B46BC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00" w14:anchorId="5A2A8C83">
                <v:shape id="_x0000_i1073" type="#_x0000_t75" style="width:9pt;height:10.5pt" o:ole="">
                  <v:imagedata r:id="rId66" o:title=""/>
                </v:shape>
                <o:OLEObject Type="Embed" ProgID="Equation.DSMT4" ShapeID="_x0000_i1073" DrawAspect="Content" ObjectID="_1743201487" r:id="rId95"/>
              </w:object>
            </w:r>
            <w:proofErr w:type="spellStart"/>
            <w:r w:rsidR="001631DA">
              <w:rPr>
                <w:rFonts w:ascii="Times New Roman" w:hAnsi="Times New Roman" w:cs="Times New Roman"/>
                <w:sz w:val="26"/>
                <w:szCs w:val="26"/>
              </w:rPr>
              <w:t>Vậy</w:t>
            </w:r>
            <w:proofErr w:type="spellEnd"/>
            <w:r w:rsidR="001631D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631DA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="001631D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1631DA" w:rsidRPr="001631D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40" w:dyaOrig="279" w14:anchorId="322FD3B3">
                <v:shape id="_x0000_i1074" type="#_x0000_t75" style="width:112.5pt;height:13.5pt" o:ole="">
                  <v:imagedata r:id="rId96" o:title=""/>
                </v:shape>
                <o:OLEObject Type="Embed" ProgID="Equation.DSMT4" ShapeID="_x0000_i1074" DrawAspect="Content" ObjectID="_1743201488" r:id="rId97"/>
              </w:object>
            </w:r>
            <w:r w:rsidR="001631DA">
              <w:rPr>
                <w:rFonts w:ascii="Times New Roman" w:hAnsi="Times New Roman" w:cs="Times New Roman"/>
                <w:sz w:val="26"/>
                <w:szCs w:val="26"/>
              </w:rPr>
              <w:t>STN.</w:t>
            </w:r>
          </w:p>
          <w:p w14:paraId="173CB587" w14:textId="084EDA97" w:rsidR="007A246D" w:rsidRPr="007A246D" w:rsidRDefault="007A246D" w:rsidP="007A246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</w:tcPr>
          <w:p w14:paraId="0F0CA9C1" w14:textId="5704BBB4" w:rsidR="007A246D" w:rsidRPr="009B46BC" w:rsidRDefault="009B46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x4</w:t>
            </w:r>
          </w:p>
        </w:tc>
      </w:tr>
      <w:tr w:rsidR="00783BB1" w:rsidRPr="0054425A" w14:paraId="6B3F182B" w14:textId="77777777" w:rsidTr="00175F52">
        <w:tc>
          <w:tcPr>
            <w:tcW w:w="988" w:type="dxa"/>
          </w:tcPr>
          <w:p w14:paraId="48219972" w14:textId="77777777" w:rsidR="00783BB1" w:rsidRDefault="00783BB1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Câu </w:t>
            </w:r>
            <w:r w:rsidR="007A246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  <w:p w14:paraId="1BC5175D" w14:textId="12A073D3" w:rsidR="003318A5" w:rsidRPr="007A246D" w:rsidRDefault="003318A5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1đ)</w:t>
            </w:r>
          </w:p>
        </w:tc>
        <w:tc>
          <w:tcPr>
            <w:tcW w:w="8367" w:type="dxa"/>
          </w:tcPr>
          <w:p w14:paraId="1B013D1F" w14:textId="592DCEEC" w:rsidR="0077106E" w:rsidRPr="0054425A" w:rsidRDefault="00083A1A" w:rsidP="00BC3881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eastAsiaTheme="minorEastAsia" w:hAnsi="Times New Roman" w:cs="Times New Roman"/>
                <w:position w:val="-14"/>
                <w:sz w:val="26"/>
                <w:szCs w:val="26"/>
              </w:rPr>
              <w:object w:dxaOrig="8240" w:dyaOrig="440" w14:anchorId="680F026B">
                <v:shape id="_x0000_i1075" type="#_x0000_t75" style="width:411.75pt;height:22.5pt" o:ole="">
                  <v:imagedata r:id="rId98" o:title=""/>
                </v:shape>
                <o:OLEObject Type="Embed" ProgID="Equation.DSMT4" ShapeID="_x0000_i1075" DrawAspect="Content" ObjectID="_1743201489" r:id="rId99"/>
              </w:object>
            </w:r>
          </w:p>
          <w:p w14:paraId="61137C71" w14:textId="09B407D4" w:rsidR="00BC3881" w:rsidRPr="0054425A" w:rsidRDefault="00083A1A" w:rsidP="00BC3881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4425A">
              <w:rPr>
                <w:rFonts w:ascii="Times New Roman" w:eastAsiaTheme="minorEastAsia" w:hAnsi="Times New Roman" w:cs="Times New Roman"/>
                <w:position w:val="-10"/>
                <w:sz w:val="26"/>
                <w:szCs w:val="26"/>
              </w:rPr>
              <w:object w:dxaOrig="4760" w:dyaOrig="360" w14:anchorId="37853BAC">
                <v:shape id="_x0000_i1076" type="#_x0000_t75" style="width:237.75pt;height:18pt" o:ole="">
                  <v:imagedata r:id="rId100" o:title=""/>
                </v:shape>
                <o:OLEObject Type="Embed" ProgID="Equation.DSMT4" ShapeID="_x0000_i1076" DrawAspect="Content" ObjectID="_1743201490" r:id="rId101"/>
              </w:object>
            </w:r>
          </w:p>
        </w:tc>
        <w:tc>
          <w:tcPr>
            <w:tcW w:w="990" w:type="dxa"/>
          </w:tcPr>
          <w:p w14:paraId="4399D770" w14:textId="0A24280E" w:rsidR="00783BB1" w:rsidRPr="0054425A" w:rsidRDefault="002F5E3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x</w:t>
            </w:r>
            <w:r w:rsidR="00BC3881" w:rsidRPr="0054425A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  <w:p w14:paraId="7FEABC19" w14:textId="77777777" w:rsidR="002F5E3B" w:rsidRPr="0054425A" w:rsidRDefault="002F5E3B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BC3881" w:rsidRPr="0054425A" w14:paraId="3D0029CA" w14:textId="77777777" w:rsidTr="00175F52">
        <w:tc>
          <w:tcPr>
            <w:tcW w:w="988" w:type="dxa"/>
          </w:tcPr>
          <w:p w14:paraId="6F1685B8" w14:textId="77777777" w:rsidR="00BC3881" w:rsidRDefault="00BC3881" w:rsidP="00BC3881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="007A246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</w:t>
            </w:r>
          </w:p>
          <w:p w14:paraId="56292789" w14:textId="112C32E2" w:rsidR="003318A5" w:rsidRPr="0054425A" w:rsidRDefault="003318A5" w:rsidP="00BC3881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4đ)</w:t>
            </w:r>
          </w:p>
        </w:tc>
        <w:tc>
          <w:tcPr>
            <w:tcW w:w="8367" w:type="dxa"/>
          </w:tcPr>
          <w:p w14:paraId="5AE212F5" w14:textId="21514F40" w:rsidR="00BC3881" w:rsidRPr="0054425A" w:rsidRDefault="00BC3881" w:rsidP="00BC3881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a)</w:t>
            </w:r>
            <w:r w:rsidRPr="0054425A">
              <w:rPr>
                <w:rFonts w:ascii="Times New Roman" w:eastAsiaTheme="minorEastAsia" w:hAnsi="Times New Roman" w:cs="Times New Roman"/>
                <w:position w:val="-4"/>
                <w:sz w:val="26"/>
                <w:szCs w:val="26"/>
              </w:rPr>
              <w:object w:dxaOrig="180" w:dyaOrig="279" w14:anchorId="3E394CE8">
                <v:shape id="_x0000_i1077" type="#_x0000_t75" style="width:9pt;height:13.5pt" o:ole="">
                  <v:imagedata r:id="rId102" o:title=""/>
                </v:shape>
                <o:OLEObject Type="Embed" ProgID="Equation.DSMT4" ShapeID="_x0000_i1077" DrawAspect="Content" ObjectID="_1743201491" r:id="rId103"/>
              </w:object>
            </w:r>
            <w:r w:rsidR="00145AA3" w:rsidRPr="0054425A">
              <w:rPr>
                <w:rFonts w:ascii="Times New Roman" w:eastAsiaTheme="minorEastAsia" w:hAnsi="Times New Roman" w:cs="Times New Roman"/>
                <w:position w:val="-12"/>
                <w:sz w:val="26"/>
                <w:szCs w:val="26"/>
              </w:rPr>
              <w:object w:dxaOrig="1500" w:dyaOrig="360" w14:anchorId="59E65656">
                <v:shape id="_x0000_i1078" type="#_x0000_t75" style="width:83.25pt;height:19.5pt" o:ole="">
                  <v:imagedata r:id="rId104" o:title=""/>
                </v:shape>
                <o:OLEObject Type="Embed" ProgID="Equation.DSMT4" ShapeID="_x0000_i1078" DrawAspect="Content" ObjectID="_1743201492" r:id="rId105"/>
              </w:object>
            </w:r>
          </w:p>
          <w:p w14:paraId="1BFD2C9B" w14:textId="244FAD48" w:rsidR="00145AA3" w:rsidRPr="0054425A" w:rsidRDefault="00145AA3" w:rsidP="00BC3881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00" w14:anchorId="2E2032F5">
                <v:shape id="_x0000_i1079" type="#_x0000_t75" style="width:9pt;height:10.5pt" o:ole="">
                  <v:imagedata r:id="rId106" o:title=""/>
                </v:shape>
                <o:OLEObject Type="Embed" ProgID="Equation.DSMT4" ShapeID="_x0000_i1079" DrawAspect="Content" ObjectID="_1743201493" r:id="rId107"/>
              </w:object>
            </w:r>
            <w:r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Tam </w:t>
            </w:r>
            <w:proofErr w:type="spellStart"/>
            <w:r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giác</w:t>
            </w:r>
            <w:proofErr w:type="spellEnd"/>
            <w:r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54425A">
              <w:rPr>
                <w:rFonts w:ascii="Times New Roman" w:eastAsiaTheme="minorEastAsia" w:hAnsi="Times New Roman" w:cs="Times New Roman"/>
                <w:position w:val="-4"/>
                <w:sz w:val="26"/>
                <w:szCs w:val="26"/>
              </w:rPr>
              <w:object w:dxaOrig="600" w:dyaOrig="260" w14:anchorId="6B9721CC">
                <v:shape id="_x0000_i1080" type="#_x0000_t75" style="width:30pt;height:13.5pt" o:ole="">
                  <v:imagedata r:id="rId108" o:title=""/>
                </v:shape>
                <o:OLEObject Type="Embed" ProgID="Equation.DSMT4" ShapeID="_x0000_i1080" DrawAspect="Content" ObjectID="_1743201494" r:id="rId109"/>
              </w:object>
            </w:r>
            <w:proofErr w:type="spellStart"/>
            <w:r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cân</w:t>
            </w:r>
            <w:proofErr w:type="spellEnd"/>
            <w:r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tại</w:t>
            </w:r>
            <w:proofErr w:type="spellEnd"/>
            <w:r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54425A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</w:rPr>
              <w:object w:dxaOrig="1680" w:dyaOrig="279" w14:anchorId="127BBAB3">
                <v:shape id="_x0000_i1081" type="#_x0000_t75" style="width:84pt;height:13.5pt" o:ole="">
                  <v:imagedata r:id="rId110" o:title=""/>
                </v:shape>
                <o:OLEObject Type="Embed" ProgID="Equation.DSMT4" ShapeID="_x0000_i1081" DrawAspect="Content" ObjectID="_1743201495" r:id="rId111"/>
              </w:object>
            </w:r>
          </w:p>
          <w:p w14:paraId="710F91E2" w14:textId="0ED83ED7" w:rsidR="00145AA3" w:rsidRPr="0054425A" w:rsidRDefault="00145AA3" w:rsidP="00BC3881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00" w14:anchorId="5FD52423">
                <v:shape id="_x0000_i1082" type="#_x0000_t75" style="width:9pt;height:10.5pt" o:ole="">
                  <v:imagedata r:id="rId112" o:title=""/>
                </v:shape>
                <o:OLEObject Type="Embed" ProgID="Equation.DSMT4" ShapeID="_x0000_i1082" DrawAspect="Content" ObjectID="_1743201496" r:id="rId113"/>
              </w:object>
            </w:r>
            <w:r w:rsidRPr="0054425A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4660" w:dyaOrig="600" w14:anchorId="405AFD5E">
                <v:shape id="_x0000_i1083" type="#_x0000_t75" style="width:232.5pt;height:30pt" o:ole="">
                  <v:imagedata r:id="rId114" o:title=""/>
                </v:shape>
                <o:OLEObject Type="Embed" ProgID="Equation.DSMT4" ShapeID="_x0000_i1083" DrawAspect="Content" ObjectID="_1743201497" r:id="rId115"/>
              </w:object>
            </w:r>
          </w:p>
          <w:p w14:paraId="50AE39B4" w14:textId="4AFC22AD" w:rsidR="00145AA3" w:rsidRPr="0054425A" w:rsidRDefault="00145AA3" w:rsidP="00BC3881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eastAsiaTheme="minorEastAsia" w:hAnsi="Times New Roman" w:cs="Times New Roman"/>
                <w:position w:val="-14"/>
                <w:sz w:val="26"/>
                <w:szCs w:val="26"/>
              </w:rPr>
              <w:object w:dxaOrig="1100" w:dyaOrig="420" w14:anchorId="31D0ABCE">
                <v:shape id="_x0000_i1084" type="#_x0000_t75" style="width:55.5pt;height:21pt" o:ole="">
                  <v:imagedata r:id="rId116" o:title=""/>
                </v:shape>
                <o:OLEObject Type="Embed" ProgID="Equation.DSMT4" ShapeID="_x0000_i1084" DrawAspect="Content" ObjectID="_1743201498" r:id="rId117"/>
              </w:object>
            </w:r>
          </w:p>
          <w:p w14:paraId="1626551D" w14:textId="60D077F8" w:rsidR="00145AA3" w:rsidRPr="0054425A" w:rsidRDefault="00145AA3" w:rsidP="00BC3881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00" w14:anchorId="5C7A7467">
                <v:shape id="_x0000_i1085" type="#_x0000_t75" style="width:9pt;height:10.5pt" o:ole="">
                  <v:imagedata r:id="rId118" o:title=""/>
                </v:shape>
                <o:OLEObject Type="Embed" ProgID="Equation.DSMT4" ShapeID="_x0000_i1085" DrawAspect="Content" ObjectID="_1743201499" r:id="rId119"/>
              </w:object>
            </w:r>
            <w:proofErr w:type="spellStart"/>
            <w:r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Vậy</w:t>
            </w:r>
            <w:proofErr w:type="spellEnd"/>
            <w:r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54425A">
              <w:rPr>
                <w:rFonts w:ascii="Times New Roman" w:eastAsiaTheme="minorEastAsia" w:hAnsi="Times New Roman" w:cs="Times New Roman"/>
                <w:position w:val="-16"/>
                <w:sz w:val="26"/>
                <w:szCs w:val="26"/>
              </w:rPr>
              <w:object w:dxaOrig="820" w:dyaOrig="460" w14:anchorId="1F8A4537">
                <v:shape id="_x0000_i1086" type="#_x0000_t75" style="width:40.5pt;height:22.5pt" o:ole="">
                  <v:imagedata r:id="rId120" o:title=""/>
                </v:shape>
                <o:OLEObject Type="Embed" ProgID="Equation.DSMT4" ShapeID="_x0000_i1086" DrawAspect="Content" ObjectID="_1743201500" r:id="rId121"/>
              </w:object>
            </w:r>
          </w:p>
          <w:p w14:paraId="655657B7" w14:textId="7BE95AE3" w:rsidR="00BC3881" w:rsidRPr="0054425A" w:rsidRDefault="009D1F07" w:rsidP="009D1F07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lastRenderedPageBreak/>
              <w:t>b)</w:t>
            </w:r>
            <w:r w:rsidR="0065520A" w:rsidRPr="0065520A">
              <w:rPr>
                <w:rFonts w:ascii="Times New Roman" w:eastAsiaTheme="minorEastAsia" w:hAnsi="Times New Roman" w:cs="Times New Roman"/>
                <w:position w:val="-4"/>
                <w:sz w:val="26"/>
                <w:szCs w:val="26"/>
              </w:rPr>
              <w:object w:dxaOrig="180" w:dyaOrig="200" w14:anchorId="7A9B7684">
                <v:shape id="_x0000_i1087" type="#_x0000_t75" style="width:9pt;height:10.5pt" o:ole="">
                  <v:imagedata r:id="rId122" o:title=""/>
                </v:shape>
                <o:OLEObject Type="Embed" ProgID="Equation.DSMT4" ShapeID="_x0000_i1087" DrawAspect="Content" ObjectID="_1743201501" r:id="rId123"/>
              </w:object>
            </w:r>
            <w:proofErr w:type="spellStart"/>
            <w:r w:rsidR="00145AA3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Vì</w:t>
            </w:r>
            <w:proofErr w:type="spellEnd"/>
            <w:r w:rsidR="00145AA3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="00145AA3" w:rsidRPr="0054425A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360" w:dyaOrig="340" w14:anchorId="21D2C797">
                <v:shape id="_x0000_i1088" type="#_x0000_t75" style="width:118.5pt;height:16.5pt" o:ole="">
                  <v:imagedata r:id="rId124" o:title=""/>
                </v:shape>
                <o:OLEObject Type="Embed" ProgID="Equation.DSMT4" ShapeID="_x0000_i1088" DrawAspect="Content" ObjectID="_1743201502" r:id="rId125"/>
              </w:object>
            </w:r>
            <w:proofErr w:type="spellStart"/>
            <w:r w:rsidR="00145AA3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nên</w:t>
            </w:r>
            <w:proofErr w:type="spellEnd"/>
            <w:r w:rsidR="00145AA3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45AA3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phương</w:t>
            </w:r>
            <w:proofErr w:type="spellEnd"/>
            <w:r w:rsidR="00145AA3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45AA3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trình</w:t>
            </w:r>
            <w:proofErr w:type="spellEnd"/>
            <w:r w:rsidR="00145AA3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54425A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40" w14:anchorId="7140EBCC">
                <v:shape id="_x0000_i1089" type="#_x0000_t75" style="width:12pt;height:12pt" o:ole="">
                  <v:imagedata r:id="rId126" o:title=""/>
                </v:shape>
                <o:OLEObject Type="Embed" ProgID="Equation.DSMT4" ShapeID="_x0000_i1089" DrawAspect="Content" ObjectID="_1743201503" r:id="rId127"/>
              </w:object>
            </w:r>
            <w:proofErr w:type="spellStart"/>
            <w:r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có</w:t>
            </w:r>
            <w:proofErr w:type="spellEnd"/>
            <w:r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dạng</w:t>
            </w:r>
            <w:proofErr w:type="spellEnd"/>
            <w:r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: </w:t>
            </w:r>
            <w:r w:rsidRPr="0054425A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680" w:dyaOrig="320" w14:anchorId="6DA60B04">
                <v:shape id="_x0000_i1090" type="#_x0000_t75" style="width:84pt;height:16.5pt" o:ole="">
                  <v:imagedata r:id="rId128" o:title=""/>
                </v:shape>
                <o:OLEObject Type="Embed" ProgID="Equation.DSMT4" ShapeID="_x0000_i1090" DrawAspect="Content" ObjectID="_1743201504" r:id="rId129"/>
              </w:object>
            </w:r>
          </w:p>
          <w:p w14:paraId="3DB1F5C7" w14:textId="461D8006" w:rsidR="009D1F07" w:rsidRPr="0054425A" w:rsidRDefault="0065520A" w:rsidP="00BC3881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65520A">
              <w:rPr>
                <w:rFonts w:ascii="Times New Roman" w:eastAsiaTheme="minorEastAsia" w:hAnsi="Times New Roman" w:cs="Times New Roman"/>
                <w:position w:val="-4"/>
                <w:sz w:val="26"/>
                <w:szCs w:val="26"/>
              </w:rPr>
              <w:object w:dxaOrig="340" w:dyaOrig="200" w14:anchorId="787657C3">
                <v:shape id="_x0000_i1091" type="#_x0000_t75" style="width:16.5pt;height:10.5pt" o:ole="">
                  <v:imagedata r:id="rId130" o:title=""/>
                </v:shape>
                <o:OLEObject Type="Embed" ProgID="Equation.DSMT4" ShapeID="_x0000_i1091" DrawAspect="Content" ObjectID="_1743201505" r:id="rId131"/>
              </w:object>
            </w:r>
            <w:proofErr w:type="spellStart"/>
            <w:r w:rsidR="009D1F07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Mà</w:t>
            </w:r>
            <w:proofErr w:type="spellEnd"/>
            <w:r w:rsidR="009D1F07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="009D1F07" w:rsidRPr="0054425A">
              <w:rPr>
                <w:rFonts w:ascii="Times New Roman" w:eastAsiaTheme="minorEastAsia" w:hAnsi="Times New Roman" w:cs="Times New Roman"/>
                <w:position w:val="-16"/>
                <w:sz w:val="26"/>
                <w:szCs w:val="26"/>
              </w:rPr>
              <w:object w:dxaOrig="4580" w:dyaOrig="460" w14:anchorId="17F64821">
                <v:shape id="_x0000_i1092" type="#_x0000_t75" style="width:229.5pt;height:22.5pt" o:ole="">
                  <v:imagedata r:id="rId132" o:title=""/>
                </v:shape>
                <o:OLEObject Type="Embed" ProgID="Equation.DSMT4" ShapeID="_x0000_i1092" DrawAspect="Content" ObjectID="_1743201506" r:id="rId133"/>
              </w:object>
            </w:r>
          </w:p>
          <w:p w14:paraId="464B200E" w14:textId="48213EDF" w:rsidR="009D1F07" w:rsidRPr="0054425A" w:rsidRDefault="0065520A" w:rsidP="00BC3881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65520A">
              <w:rPr>
                <w:rFonts w:ascii="Times New Roman" w:eastAsiaTheme="minorEastAsia" w:hAnsi="Times New Roman" w:cs="Times New Roman"/>
                <w:position w:val="-4"/>
                <w:sz w:val="26"/>
                <w:szCs w:val="26"/>
              </w:rPr>
              <w:object w:dxaOrig="180" w:dyaOrig="200" w14:anchorId="746076FD">
                <v:shape id="_x0000_i1093" type="#_x0000_t75" style="width:9pt;height:10.5pt" o:ole="">
                  <v:imagedata r:id="rId134" o:title=""/>
                </v:shape>
                <o:OLEObject Type="Embed" ProgID="Equation.DSMT4" ShapeID="_x0000_i1093" DrawAspect="Content" ObjectID="_1743201507" r:id="rId135"/>
              </w:object>
            </w:r>
            <w:proofErr w:type="spellStart"/>
            <w:r w:rsidR="009D1F07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Vậy</w:t>
            </w:r>
            <w:proofErr w:type="spellEnd"/>
            <w:r w:rsidR="009D1F07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="009D1F07" w:rsidRPr="0054425A">
              <w:rPr>
                <w:rFonts w:ascii="Times New Roman" w:eastAsiaTheme="minorEastAsia" w:hAnsi="Times New Roman" w:cs="Times New Roman"/>
                <w:position w:val="-12"/>
                <w:sz w:val="26"/>
                <w:szCs w:val="26"/>
              </w:rPr>
              <w:object w:dxaOrig="1880" w:dyaOrig="340" w14:anchorId="3CB3CF53">
                <v:shape id="_x0000_i1094" type="#_x0000_t75" style="width:94.5pt;height:16.5pt" o:ole="">
                  <v:imagedata r:id="rId136" o:title=""/>
                </v:shape>
                <o:OLEObject Type="Embed" ProgID="Equation.DSMT4" ShapeID="_x0000_i1094" DrawAspect="Content" ObjectID="_1743201508" r:id="rId137"/>
              </w:object>
            </w:r>
          </w:p>
          <w:p w14:paraId="38ADFCD2" w14:textId="565D9321" w:rsidR="00BC3881" w:rsidRPr="0054425A" w:rsidRDefault="00BC3881" w:rsidP="00BC3881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c)</w:t>
            </w:r>
            <w:proofErr w:type="spellStart"/>
            <w:r w:rsidR="009D1F07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Đường</w:t>
            </w:r>
            <w:proofErr w:type="spellEnd"/>
            <w:r w:rsidR="009D1F07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9D1F07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tròn</w:t>
            </w:r>
            <w:proofErr w:type="spellEnd"/>
            <w:r w:rsidR="009D1F07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="009D1F07" w:rsidRPr="0054425A">
              <w:rPr>
                <w:rFonts w:ascii="Times New Roman" w:eastAsiaTheme="minorEastAsia" w:hAnsi="Times New Roman" w:cs="Times New Roman"/>
                <w:position w:val="-36"/>
                <w:sz w:val="26"/>
                <w:szCs w:val="26"/>
              </w:rPr>
              <w:object w:dxaOrig="2620" w:dyaOrig="840" w14:anchorId="3740DA4C">
                <v:shape id="_x0000_i1095" type="#_x0000_t75" style="width:130.5pt;height:42pt" o:ole="">
                  <v:imagedata r:id="rId138" o:title=""/>
                </v:shape>
                <o:OLEObject Type="Embed" ProgID="Equation.DSMT4" ShapeID="_x0000_i1095" DrawAspect="Content" ObjectID="_1743201509" r:id="rId139"/>
              </w:object>
            </w:r>
          </w:p>
          <w:p w14:paraId="3AFDF4FB" w14:textId="5EB3AF29" w:rsidR="009D1F07" w:rsidRPr="0054425A" w:rsidRDefault="0065520A" w:rsidP="00BC3881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65520A">
              <w:rPr>
                <w:rFonts w:ascii="Times New Roman" w:eastAsiaTheme="minorEastAsia" w:hAnsi="Times New Roman" w:cs="Times New Roman"/>
                <w:position w:val="-4"/>
                <w:sz w:val="26"/>
                <w:szCs w:val="26"/>
              </w:rPr>
              <w:object w:dxaOrig="180" w:dyaOrig="200" w14:anchorId="2423A06D">
                <v:shape id="_x0000_i1096" type="#_x0000_t75" style="width:9pt;height:10.5pt" o:ole="">
                  <v:imagedata r:id="rId140" o:title=""/>
                </v:shape>
                <o:OLEObject Type="Embed" ProgID="Equation.DSMT4" ShapeID="_x0000_i1096" DrawAspect="Content" ObjectID="_1743201510" r:id="rId141"/>
              </w:object>
            </w:r>
            <w:proofErr w:type="spellStart"/>
            <w:r w:rsidR="009D1F07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Phương</w:t>
            </w:r>
            <w:proofErr w:type="spellEnd"/>
            <w:r w:rsidR="009D1F07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9D1F07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trình</w:t>
            </w:r>
            <w:proofErr w:type="spellEnd"/>
            <w:r w:rsidR="009D1F07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9D1F07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đường</w:t>
            </w:r>
            <w:proofErr w:type="spellEnd"/>
            <w:r w:rsidR="009D1F07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9D1F07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tròn</w:t>
            </w:r>
            <w:proofErr w:type="spellEnd"/>
            <w:r w:rsidR="009D1F07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="009D1F07" w:rsidRPr="0054425A">
              <w:rPr>
                <w:rFonts w:ascii="Times New Roman" w:eastAsiaTheme="minorEastAsia" w:hAnsi="Times New Roman" w:cs="Times New Roman"/>
                <w:position w:val="-16"/>
                <w:sz w:val="26"/>
                <w:szCs w:val="26"/>
              </w:rPr>
              <w:object w:dxaOrig="2880" w:dyaOrig="520" w14:anchorId="287445FC">
                <v:shape id="_x0000_i1097" type="#_x0000_t75" style="width:2in;height:25.5pt" o:ole="">
                  <v:imagedata r:id="rId142" o:title=""/>
                </v:shape>
                <o:OLEObject Type="Embed" ProgID="Equation.DSMT4" ShapeID="_x0000_i1097" DrawAspect="Content" ObjectID="_1743201511" r:id="rId143"/>
              </w:object>
            </w:r>
          </w:p>
          <w:p w14:paraId="03DE9A06" w14:textId="655CE156" w:rsidR="00BC3881" w:rsidRPr="0054425A" w:rsidRDefault="009D1F07" w:rsidP="009D1F07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d)PTTT</w:t>
            </w:r>
            <w:r w:rsidR="00BC3881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BC3881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của</w:t>
            </w:r>
            <w:proofErr w:type="spellEnd"/>
            <w:r w:rsidR="00BC3881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(C) </w:t>
            </w:r>
            <w:proofErr w:type="spellStart"/>
            <w:r w:rsidR="00BC3881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>tại</w:t>
            </w:r>
            <w:proofErr w:type="spellEnd"/>
            <w:r w:rsidR="00BC3881" w:rsidRPr="0054425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</w:t>
            </w:r>
            <w:r w:rsidRPr="0054425A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980" w:dyaOrig="400" w14:anchorId="5D482416">
                <v:shape id="_x0000_i1098" type="#_x0000_t75" style="width:49.5pt;height:19.5pt" o:ole="">
                  <v:imagedata r:id="rId39" o:title=""/>
                </v:shape>
                <o:OLEObject Type="Embed" ProgID="Equation.DSMT4" ShapeID="_x0000_i1098" DrawAspect="Content" ObjectID="_1743201512" r:id="rId144"/>
              </w:object>
            </w:r>
            <w:proofErr w:type="spellStart"/>
            <w:r w:rsidR="000F31F3" w:rsidRPr="0054425A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0F31F3" w:rsidRPr="0054425A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="000F31F3" w:rsidRPr="0054425A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900" w:dyaOrig="320" w14:anchorId="797EE902">
                <v:shape id="_x0000_i1099" type="#_x0000_t75" style="width:245.25pt;height:16.5pt" o:ole="">
                  <v:imagedata r:id="rId145" o:title=""/>
                </v:shape>
                <o:OLEObject Type="Embed" ProgID="Equation.DSMT4" ShapeID="_x0000_i1099" DrawAspect="Content" ObjectID="_1743201513" r:id="rId146"/>
              </w:object>
            </w:r>
          </w:p>
        </w:tc>
        <w:tc>
          <w:tcPr>
            <w:tcW w:w="990" w:type="dxa"/>
          </w:tcPr>
          <w:p w14:paraId="0B4BCDD2" w14:textId="77777777" w:rsidR="00BC3881" w:rsidRPr="0054425A" w:rsidRDefault="00BC3881" w:rsidP="00BC388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lastRenderedPageBreak/>
              <w:t>0,25x</w:t>
            </w: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  <w:p w14:paraId="5E999C9C" w14:textId="77777777" w:rsidR="00BC3881" w:rsidRDefault="00BC3881" w:rsidP="00BC3881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4D204000" w14:textId="77777777" w:rsidR="0065520A" w:rsidRDefault="0065520A" w:rsidP="00BC3881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742D23F3" w14:textId="77777777" w:rsidR="0065520A" w:rsidRDefault="0065520A" w:rsidP="00BC3881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74FA2CC3" w14:textId="77777777" w:rsidR="0065520A" w:rsidRDefault="0065520A" w:rsidP="00BC3881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19CFD1C3" w14:textId="77777777" w:rsidR="0065520A" w:rsidRDefault="0065520A" w:rsidP="00BC3881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53E4DDD0" w14:textId="77777777" w:rsidR="0065520A" w:rsidRDefault="0065520A" w:rsidP="00BC3881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4ED3751B" w14:textId="77777777" w:rsidR="0065520A" w:rsidRPr="0054425A" w:rsidRDefault="0065520A" w:rsidP="00BC3881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4619EAC8" w14:textId="77777777" w:rsidR="00BC3881" w:rsidRPr="0054425A" w:rsidRDefault="00BC3881" w:rsidP="00BC388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x</w:t>
            </w: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  <w:p w14:paraId="17C3D480" w14:textId="77777777" w:rsidR="00BC3881" w:rsidRPr="0054425A" w:rsidRDefault="00BC3881" w:rsidP="00BC3881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1AEDE86C" w14:textId="77777777" w:rsidR="00BC3881" w:rsidRDefault="00BC3881" w:rsidP="00BC3881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3DAC0B9E" w14:textId="77777777" w:rsidR="0065520A" w:rsidRPr="0054425A" w:rsidRDefault="0065520A" w:rsidP="00BC3881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33FA49BB" w14:textId="77777777" w:rsidR="00BC3881" w:rsidRPr="0054425A" w:rsidRDefault="00BC3881" w:rsidP="00BC388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x</w:t>
            </w: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  <w:p w14:paraId="1871B282" w14:textId="77777777" w:rsidR="00BC3881" w:rsidRDefault="00BC3881" w:rsidP="00BC3881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069EBA99" w14:textId="77777777" w:rsidR="0065520A" w:rsidRDefault="0065520A" w:rsidP="00BC3881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683D5F1A" w14:textId="77777777" w:rsidR="0065520A" w:rsidRDefault="0065520A" w:rsidP="00BC3881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796307F1" w14:textId="77777777" w:rsidR="0065520A" w:rsidRPr="0054425A" w:rsidRDefault="0065520A" w:rsidP="00BC3881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5CD9F519" w14:textId="77777777" w:rsidR="00BC3881" w:rsidRPr="0054425A" w:rsidRDefault="00BC3881" w:rsidP="00BC388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x</w:t>
            </w: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  <w:p w14:paraId="0DC79733" w14:textId="23EB6440" w:rsidR="00BC3881" w:rsidRPr="0054425A" w:rsidRDefault="00BC3881" w:rsidP="00BC3881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</w:tbl>
    <w:p w14:paraId="7D12E493" w14:textId="77777777" w:rsidR="00145AA3" w:rsidRDefault="00145AA3">
      <w:pPr>
        <w:rPr>
          <w:rFonts w:ascii="Times New Roman" w:hAnsi="Times New Roman" w:cs="Times New Roman"/>
          <w:sz w:val="26"/>
          <w:szCs w:val="26"/>
        </w:rPr>
      </w:pPr>
    </w:p>
    <w:p w14:paraId="7B7F97F4" w14:textId="6124B1FE" w:rsidR="00E51530" w:rsidRPr="00D534DF" w:rsidRDefault="00D534DF">
      <w:p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>(</w:t>
      </w:r>
      <w:proofErr w:type="spellStart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>Học</w:t>
      </w:r>
      <w:proofErr w:type="spellEnd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>sinh</w:t>
      </w:r>
      <w:proofErr w:type="spellEnd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>làm</w:t>
      </w:r>
      <w:proofErr w:type="spellEnd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ách</w:t>
      </w:r>
      <w:proofErr w:type="spellEnd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>khác</w:t>
      </w:r>
      <w:proofErr w:type="spellEnd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>hơp</w:t>
      </w:r>
      <w:proofErr w:type="spellEnd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>lý</w:t>
      </w:r>
      <w:proofErr w:type="spellEnd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à</w:t>
      </w:r>
      <w:proofErr w:type="spellEnd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úng</w:t>
      </w:r>
      <w:proofErr w:type="spellEnd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>kết</w:t>
      </w:r>
      <w:proofErr w:type="spellEnd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>quả</w:t>
      </w:r>
      <w:proofErr w:type="spellEnd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>vẫn</w:t>
      </w:r>
      <w:proofErr w:type="spellEnd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ược</w:t>
      </w:r>
      <w:proofErr w:type="spellEnd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rọn</w:t>
      </w:r>
      <w:proofErr w:type="spellEnd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iểm</w:t>
      </w:r>
      <w:proofErr w:type="spellEnd"/>
      <w:r w:rsidRPr="00D534DF">
        <w:rPr>
          <w:rFonts w:ascii="Times New Roman" w:hAnsi="Times New Roman" w:cs="Times New Roman"/>
          <w:b/>
          <w:bCs/>
          <w:i/>
          <w:iCs/>
          <w:sz w:val="26"/>
          <w:szCs w:val="26"/>
        </w:rPr>
        <w:t>)</w:t>
      </w:r>
    </w:p>
    <w:p w14:paraId="2A7EEBE9" w14:textId="77777777" w:rsidR="00E51530" w:rsidRDefault="00E51530">
      <w:pPr>
        <w:rPr>
          <w:rFonts w:ascii="Times New Roman" w:hAnsi="Times New Roman" w:cs="Times New Roman"/>
          <w:sz w:val="26"/>
          <w:szCs w:val="26"/>
        </w:rPr>
      </w:pPr>
    </w:p>
    <w:p w14:paraId="74B4EBE3" w14:textId="77777777" w:rsidR="00E51530" w:rsidRDefault="00E51530">
      <w:pPr>
        <w:rPr>
          <w:rFonts w:ascii="Times New Roman" w:hAnsi="Times New Roman" w:cs="Times New Roman"/>
          <w:sz w:val="26"/>
          <w:szCs w:val="26"/>
        </w:rPr>
      </w:pPr>
    </w:p>
    <w:p w14:paraId="7A8FF4A2" w14:textId="77777777" w:rsidR="00E51530" w:rsidRDefault="00E51530">
      <w:pPr>
        <w:rPr>
          <w:rFonts w:ascii="Times New Roman" w:hAnsi="Times New Roman" w:cs="Times New Roman"/>
          <w:sz w:val="26"/>
          <w:szCs w:val="26"/>
        </w:rPr>
      </w:pPr>
    </w:p>
    <w:p w14:paraId="0AE1915B" w14:textId="77777777" w:rsidR="00E51530" w:rsidRDefault="00E51530">
      <w:pPr>
        <w:rPr>
          <w:rFonts w:ascii="Times New Roman" w:hAnsi="Times New Roman" w:cs="Times New Roman"/>
          <w:sz w:val="26"/>
          <w:szCs w:val="26"/>
        </w:rPr>
      </w:pPr>
    </w:p>
    <w:p w14:paraId="1F4AE8AF" w14:textId="77777777" w:rsidR="00E51530" w:rsidRDefault="00E51530">
      <w:pPr>
        <w:rPr>
          <w:rFonts w:ascii="Times New Roman" w:hAnsi="Times New Roman" w:cs="Times New Roman"/>
          <w:sz w:val="26"/>
          <w:szCs w:val="26"/>
        </w:rPr>
      </w:pPr>
    </w:p>
    <w:p w14:paraId="39982171" w14:textId="77777777" w:rsidR="00E51530" w:rsidRDefault="00E51530">
      <w:pPr>
        <w:rPr>
          <w:rFonts w:ascii="Times New Roman" w:hAnsi="Times New Roman" w:cs="Times New Roman"/>
          <w:sz w:val="26"/>
          <w:szCs w:val="26"/>
        </w:rPr>
      </w:pPr>
    </w:p>
    <w:p w14:paraId="0937853A" w14:textId="77777777" w:rsidR="00E51530" w:rsidRDefault="00E51530">
      <w:pPr>
        <w:rPr>
          <w:rFonts w:ascii="Times New Roman" w:hAnsi="Times New Roman" w:cs="Times New Roman"/>
          <w:sz w:val="26"/>
          <w:szCs w:val="26"/>
        </w:rPr>
      </w:pPr>
    </w:p>
    <w:p w14:paraId="142E4609" w14:textId="77777777" w:rsidR="00E51530" w:rsidRDefault="00E51530">
      <w:pPr>
        <w:rPr>
          <w:rFonts w:ascii="Times New Roman" w:hAnsi="Times New Roman" w:cs="Times New Roman"/>
          <w:sz w:val="26"/>
          <w:szCs w:val="26"/>
        </w:rPr>
      </w:pPr>
    </w:p>
    <w:p w14:paraId="3FAA5318" w14:textId="77777777" w:rsidR="00E51530" w:rsidRDefault="00E51530">
      <w:pPr>
        <w:rPr>
          <w:rFonts w:ascii="Times New Roman" w:hAnsi="Times New Roman" w:cs="Times New Roman"/>
          <w:sz w:val="26"/>
          <w:szCs w:val="26"/>
        </w:rPr>
      </w:pPr>
    </w:p>
    <w:p w14:paraId="0BD00031" w14:textId="77777777" w:rsidR="00E51530" w:rsidRDefault="00E51530">
      <w:pPr>
        <w:rPr>
          <w:rFonts w:ascii="Times New Roman" w:hAnsi="Times New Roman" w:cs="Times New Roman"/>
          <w:sz w:val="26"/>
          <w:szCs w:val="26"/>
        </w:rPr>
      </w:pPr>
    </w:p>
    <w:p w14:paraId="4168736E" w14:textId="77777777" w:rsidR="00E51530" w:rsidRDefault="00E51530">
      <w:pPr>
        <w:rPr>
          <w:rFonts w:ascii="Times New Roman" w:hAnsi="Times New Roman" w:cs="Times New Roman"/>
          <w:sz w:val="26"/>
          <w:szCs w:val="26"/>
        </w:rPr>
      </w:pPr>
    </w:p>
    <w:p w14:paraId="15186D9D" w14:textId="77777777" w:rsidR="00E51530" w:rsidRDefault="00E51530">
      <w:pPr>
        <w:rPr>
          <w:rFonts w:ascii="Times New Roman" w:hAnsi="Times New Roman" w:cs="Times New Roman"/>
          <w:sz w:val="26"/>
          <w:szCs w:val="26"/>
        </w:rPr>
      </w:pPr>
    </w:p>
    <w:p w14:paraId="42F6A0FD" w14:textId="77777777" w:rsidR="00E51530" w:rsidRDefault="00E51530">
      <w:pPr>
        <w:rPr>
          <w:rFonts w:ascii="Times New Roman" w:hAnsi="Times New Roman" w:cs="Times New Roman"/>
          <w:sz w:val="26"/>
          <w:szCs w:val="26"/>
        </w:rPr>
      </w:pPr>
    </w:p>
    <w:p w14:paraId="0ADD6A9E" w14:textId="77777777" w:rsidR="00E51530" w:rsidRDefault="00E51530">
      <w:pPr>
        <w:rPr>
          <w:rFonts w:ascii="Times New Roman" w:hAnsi="Times New Roman" w:cs="Times New Roman"/>
          <w:sz w:val="26"/>
          <w:szCs w:val="26"/>
        </w:rPr>
      </w:pPr>
    </w:p>
    <w:p w14:paraId="75156225" w14:textId="77777777" w:rsidR="00E51530" w:rsidRDefault="00E51530">
      <w:pPr>
        <w:rPr>
          <w:rFonts w:ascii="Times New Roman" w:hAnsi="Times New Roman" w:cs="Times New Roman"/>
          <w:sz w:val="26"/>
          <w:szCs w:val="26"/>
        </w:rPr>
      </w:pPr>
    </w:p>
    <w:p w14:paraId="04A293F9" w14:textId="77777777" w:rsidR="00E51530" w:rsidRDefault="00E51530">
      <w:pPr>
        <w:rPr>
          <w:rFonts w:ascii="Times New Roman" w:hAnsi="Times New Roman" w:cs="Times New Roman"/>
          <w:sz w:val="26"/>
          <w:szCs w:val="26"/>
        </w:rPr>
      </w:pPr>
    </w:p>
    <w:p w14:paraId="3D22E537" w14:textId="77777777" w:rsidR="00E51530" w:rsidRDefault="00E51530">
      <w:pPr>
        <w:rPr>
          <w:rFonts w:ascii="Times New Roman" w:hAnsi="Times New Roman" w:cs="Times New Roman"/>
          <w:sz w:val="26"/>
          <w:szCs w:val="26"/>
        </w:rPr>
      </w:pPr>
    </w:p>
    <w:p w14:paraId="32ADA6D7" w14:textId="77777777" w:rsidR="00E51530" w:rsidRPr="0054425A" w:rsidRDefault="00E51530">
      <w:pPr>
        <w:rPr>
          <w:rFonts w:ascii="Times New Roman" w:hAnsi="Times New Roman" w:cs="Times New Roman"/>
          <w:sz w:val="26"/>
          <w:szCs w:val="26"/>
        </w:rPr>
      </w:pPr>
    </w:p>
    <w:p w14:paraId="6A0E1221" w14:textId="77777777" w:rsidR="00145AA3" w:rsidRPr="0054425A" w:rsidRDefault="00145AA3">
      <w:pPr>
        <w:rPr>
          <w:rFonts w:ascii="Times New Roman" w:hAnsi="Times New Roman" w:cs="Times New Roman"/>
          <w:sz w:val="26"/>
          <w:szCs w:val="26"/>
        </w:rPr>
      </w:pPr>
    </w:p>
    <w:p w14:paraId="2C5A8955" w14:textId="77777777" w:rsidR="00145AA3" w:rsidRPr="0054425A" w:rsidRDefault="00145AA3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10733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75"/>
        <w:gridCol w:w="3682"/>
        <w:gridCol w:w="11"/>
        <w:gridCol w:w="840"/>
        <w:gridCol w:w="11"/>
        <w:gridCol w:w="839"/>
        <w:gridCol w:w="11"/>
        <w:gridCol w:w="846"/>
        <w:gridCol w:w="11"/>
        <w:gridCol w:w="698"/>
        <w:gridCol w:w="11"/>
        <w:gridCol w:w="987"/>
        <w:gridCol w:w="11"/>
      </w:tblGrid>
      <w:tr w:rsidR="00C94339" w:rsidRPr="0054425A" w14:paraId="37D5B276" w14:textId="77777777" w:rsidTr="005A4A56">
        <w:trPr>
          <w:gridAfter w:val="1"/>
          <w:wAfter w:w="11" w:type="dxa"/>
        </w:trPr>
        <w:tc>
          <w:tcPr>
            <w:tcW w:w="2775" w:type="dxa"/>
            <w:tcBorders>
              <w:bottom w:val="single" w:sz="8" w:space="0" w:color="auto"/>
            </w:tcBorders>
            <w:vAlign w:val="center"/>
          </w:tcPr>
          <w:p w14:paraId="6FD5738B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Nội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 dung kiến thức</w:t>
            </w:r>
          </w:p>
        </w:tc>
        <w:tc>
          <w:tcPr>
            <w:tcW w:w="3682" w:type="dxa"/>
            <w:tcBorders>
              <w:bottom w:val="single" w:sz="8" w:space="0" w:color="auto"/>
            </w:tcBorders>
            <w:vAlign w:val="center"/>
          </w:tcPr>
          <w:p w14:paraId="6ABE9BC5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ơn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 vị kiến thức</w:t>
            </w:r>
          </w:p>
        </w:tc>
        <w:tc>
          <w:tcPr>
            <w:tcW w:w="851" w:type="dxa"/>
            <w:gridSpan w:val="2"/>
            <w:tcBorders>
              <w:bottom w:val="single" w:sz="8" w:space="0" w:color="auto"/>
            </w:tcBorders>
            <w:vAlign w:val="center"/>
          </w:tcPr>
          <w:p w14:paraId="2D6AD392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hận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76435D4E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850" w:type="dxa"/>
            <w:gridSpan w:val="2"/>
            <w:tcBorders>
              <w:bottom w:val="single" w:sz="8" w:space="0" w:color="auto"/>
            </w:tcBorders>
            <w:vAlign w:val="center"/>
          </w:tcPr>
          <w:p w14:paraId="115F6E4D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Thông </w:t>
            </w:r>
          </w:p>
          <w:p w14:paraId="15174848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857" w:type="dxa"/>
            <w:gridSpan w:val="2"/>
            <w:tcBorders>
              <w:bottom w:val="single" w:sz="8" w:space="0" w:color="auto"/>
            </w:tcBorders>
            <w:vAlign w:val="center"/>
          </w:tcPr>
          <w:p w14:paraId="393CB07F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Vận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684BD6C5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709" w:type="dxa"/>
            <w:gridSpan w:val="2"/>
            <w:tcBorders>
              <w:bottom w:val="single" w:sz="8" w:space="0" w:color="auto"/>
            </w:tcBorders>
          </w:tcPr>
          <w:p w14:paraId="407B2D37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Vận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ụng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ao</w:t>
            </w:r>
            <w:proofErr w:type="spellEnd"/>
          </w:p>
        </w:tc>
        <w:tc>
          <w:tcPr>
            <w:tcW w:w="998" w:type="dxa"/>
            <w:gridSpan w:val="2"/>
            <w:tcBorders>
              <w:bottom w:val="single" w:sz="8" w:space="0" w:color="auto"/>
            </w:tcBorders>
            <w:vAlign w:val="center"/>
          </w:tcPr>
          <w:p w14:paraId="5082752A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%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ổng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iểm</w:t>
            </w:r>
            <w:proofErr w:type="spellEnd"/>
          </w:p>
        </w:tc>
      </w:tr>
      <w:tr w:rsidR="00C94339" w:rsidRPr="0054425A" w14:paraId="2F8D1154" w14:textId="77777777" w:rsidTr="005A4A5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1" w:type="dxa"/>
        </w:trPr>
        <w:tc>
          <w:tcPr>
            <w:tcW w:w="277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C2C296B" w14:textId="77777777" w:rsidR="00C94339" w:rsidRPr="0054425A" w:rsidRDefault="00C94339" w:rsidP="006F29D3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.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Giải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phương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ình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,  </w:t>
            </w:r>
          </w:p>
          <w:p w14:paraId="653DAB76" w14:textId="77777777" w:rsidR="00C94339" w:rsidRPr="0054425A" w:rsidRDefault="00C94339" w:rsidP="006F29D3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  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ất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phương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ình</w:t>
            </w:r>
            <w:proofErr w:type="spellEnd"/>
          </w:p>
        </w:tc>
        <w:tc>
          <w:tcPr>
            <w:tcW w:w="3682" w:type="dxa"/>
            <w:tcBorders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09E7B38C" w14:textId="77777777" w:rsidR="00C94339" w:rsidRPr="0054425A" w:rsidRDefault="00C94339" w:rsidP="006F29D3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1.1-Giải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ất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pt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ậc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ai</w:t>
            </w:r>
            <w:proofErr w:type="spellEnd"/>
          </w:p>
        </w:tc>
        <w:tc>
          <w:tcPr>
            <w:tcW w:w="851" w:type="dxa"/>
            <w:gridSpan w:val="2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</w:tcPr>
          <w:p w14:paraId="18DFC7FF" w14:textId="765D8EB9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="00A51DD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A51DDC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850" w:type="dxa"/>
            <w:gridSpan w:val="2"/>
            <w:tcBorders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5C0835B6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7" w:type="dxa"/>
            <w:gridSpan w:val="2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</w:tcPr>
          <w:p w14:paraId="42016A2C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gridSpan w:val="2"/>
            <w:tcBorders>
              <w:left w:val="single" w:sz="8" w:space="0" w:color="auto"/>
              <w:bottom w:val="single" w:sz="4" w:space="0" w:color="auto"/>
            </w:tcBorders>
          </w:tcPr>
          <w:p w14:paraId="4B52F8C5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8" w:type="dxa"/>
            <w:gridSpan w:val="2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91E6ECA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20</w:t>
            </w:r>
          </w:p>
        </w:tc>
      </w:tr>
      <w:tr w:rsidR="00C94339" w:rsidRPr="0054425A" w14:paraId="263241E1" w14:textId="77777777" w:rsidTr="005A4A5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1" w:type="dxa"/>
        </w:trPr>
        <w:tc>
          <w:tcPr>
            <w:tcW w:w="277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1DE841A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3682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07EC950" w14:textId="77777777" w:rsidR="00C94339" w:rsidRPr="0054425A" w:rsidRDefault="00C94339" w:rsidP="006F29D3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1.2-Giải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phương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ình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hứa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ăn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ậc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2</w:t>
            </w:r>
          </w:p>
        </w:tc>
        <w:tc>
          <w:tcPr>
            <w:tcW w:w="851" w:type="dxa"/>
            <w:gridSpan w:val="2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AFDE32B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gridSpan w:val="2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900D20B" w14:textId="4B6CB58A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="00A51DD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A51DDC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857" w:type="dxa"/>
            <w:gridSpan w:val="2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2F86DFB7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gridSpan w:val="2"/>
            <w:tcBorders>
              <w:left w:val="single" w:sz="8" w:space="0" w:color="auto"/>
              <w:bottom w:val="single" w:sz="8" w:space="0" w:color="auto"/>
            </w:tcBorders>
          </w:tcPr>
          <w:p w14:paraId="644142B9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8" w:type="dxa"/>
            <w:gridSpan w:val="2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6A9ABD8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94339" w:rsidRPr="0054425A" w14:paraId="7013B534" w14:textId="77777777" w:rsidTr="005A4A5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1" w:type="dxa"/>
        </w:trPr>
        <w:tc>
          <w:tcPr>
            <w:tcW w:w="2775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7116285B" w14:textId="77777777" w:rsidR="00C94339" w:rsidRPr="0054425A" w:rsidRDefault="00C94339" w:rsidP="006F29D3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</w:t>
            </w: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.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Giải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ích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ổ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ợp</w:t>
            </w:r>
            <w:proofErr w:type="spellEnd"/>
          </w:p>
        </w:tc>
        <w:tc>
          <w:tcPr>
            <w:tcW w:w="368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</w:tcPr>
          <w:p w14:paraId="7A17202B" w14:textId="77777777" w:rsidR="00C94339" w:rsidRPr="0054425A" w:rsidRDefault="00C94339" w:rsidP="006F29D3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2.1-Phép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ếm</w:t>
            </w:r>
            <w:proofErr w:type="spellEnd"/>
          </w:p>
        </w:tc>
        <w:tc>
          <w:tcPr>
            <w:tcW w:w="851" w:type="dxa"/>
            <w:gridSpan w:val="2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</w:tcPr>
          <w:p w14:paraId="643A0E3A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1c</w:t>
            </w:r>
          </w:p>
        </w:tc>
        <w:tc>
          <w:tcPr>
            <w:tcW w:w="850" w:type="dxa"/>
            <w:gridSpan w:val="2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</w:tcPr>
          <w:p w14:paraId="2240A39C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1c</w:t>
            </w:r>
          </w:p>
        </w:tc>
        <w:tc>
          <w:tcPr>
            <w:tcW w:w="857" w:type="dxa"/>
            <w:gridSpan w:val="2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</w:tcPr>
          <w:p w14:paraId="24D157AA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gridSpan w:val="2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</w:tcPr>
          <w:p w14:paraId="0E1CCCE2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8" w:type="dxa"/>
            <w:gridSpan w:val="2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01ECAF74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</w:tr>
      <w:tr w:rsidR="00C94339" w:rsidRPr="0054425A" w14:paraId="56D56D9A" w14:textId="77777777" w:rsidTr="005A4A5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1" w:type="dxa"/>
        </w:trPr>
        <w:tc>
          <w:tcPr>
            <w:tcW w:w="2775" w:type="dxa"/>
            <w:vMerge/>
            <w:tcBorders>
              <w:left w:val="single" w:sz="8" w:space="0" w:color="auto"/>
              <w:right w:val="single" w:sz="8" w:space="0" w:color="auto"/>
            </w:tcBorders>
          </w:tcPr>
          <w:p w14:paraId="3F1B7159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3682" w:type="dxa"/>
            <w:tcBorders>
              <w:left w:val="single" w:sz="8" w:space="0" w:color="auto"/>
              <w:right w:val="single" w:sz="8" w:space="0" w:color="auto"/>
            </w:tcBorders>
          </w:tcPr>
          <w:p w14:paraId="1AD82BA4" w14:textId="77777777" w:rsidR="00C94339" w:rsidRPr="0054425A" w:rsidRDefault="00C94339" w:rsidP="006F29D3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2.2-Hoán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vị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,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hỉnh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ợp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,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ổ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ợp</w:t>
            </w:r>
            <w:proofErr w:type="spellEnd"/>
          </w:p>
        </w:tc>
        <w:tc>
          <w:tcPr>
            <w:tcW w:w="851" w:type="dxa"/>
            <w:gridSpan w:val="2"/>
            <w:tcBorders>
              <w:left w:val="single" w:sz="8" w:space="0" w:color="auto"/>
              <w:right w:val="single" w:sz="8" w:space="0" w:color="auto"/>
            </w:tcBorders>
          </w:tcPr>
          <w:p w14:paraId="720EF0EA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1c</w:t>
            </w:r>
          </w:p>
        </w:tc>
        <w:tc>
          <w:tcPr>
            <w:tcW w:w="850" w:type="dxa"/>
            <w:gridSpan w:val="2"/>
            <w:tcBorders>
              <w:left w:val="single" w:sz="8" w:space="0" w:color="auto"/>
              <w:right w:val="single" w:sz="8" w:space="0" w:color="auto"/>
            </w:tcBorders>
          </w:tcPr>
          <w:p w14:paraId="423D4601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7" w:type="dxa"/>
            <w:gridSpan w:val="2"/>
            <w:tcBorders>
              <w:left w:val="single" w:sz="8" w:space="0" w:color="auto"/>
              <w:right w:val="single" w:sz="8" w:space="0" w:color="auto"/>
            </w:tcBorders>
          </w:tcPr>
          <w:p w14:paraId="43B37E16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gridSpan w:val="2"/>
            <w:tcBorders>
              <w:left w:val="single" w:sz="8" w:space="0" w:color="auto"/>
            </w:tcBorders>
          </w:tcPr>
          <w:p w14:paraId="57F8F725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8" w:type="dxa"/>
            <w:gridSpan w:val="2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14:paraId="052E2887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94339" w:rsidRPr="0054425A" w14:paraId="2258B434" w14:textId="77777777" w:rsidTr="005A4A56">
        <w:trPr>
          <w:gridAfter w:val="1"/>
          <w:wAfter w:w="11" w:type="dxa"/>
        </w:trPr>
        <w:tc>
          <w:tcPr>
            <w:tcW w:w="2775" w:type="dxa"/>
            <w:tcBorders>
              <w:bottom w:val="single" w:sz="8" w:space="0" w:color="auto"/>
            </w:tcBorders>
          </w:tcPr>
          <w:p w14:paraId="54DA8D61" w14:textId="77777777" w:rsidR="00C94339" w:rsidRPr="0054425A" w:rsidRDefault="00C94339" w:rsidP="006F29D3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</w:t>
            </w: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.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hị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hức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Newton</w:t>
            </w:r>
          </w:p>
        </w:tc>
        <w:tc>
          <w:tcPr>
            <w:tcW w:w="3682" w:type="dxa"/>
            <w:tcBorders>
              <w:bottom w:val="single" w:sz="8" w:space="0" w:color="auto"/>
            </w:tcBorders>
          </w:tcPr>
          <w:p w14:paraId="5F6E934F" w14:textId="77777777" w:rsidR="00C94339" w:rsidRPr="0054425A" w:rsidRDefault="00C94339" w:rsidP="006F29D3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3.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Khai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iển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với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số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ũ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5</w:t>
            </w:r>
          </w:p>
        </w:tc>
        <w:tc>
          <w:tcPr>
            <w:tcW w:w="851" w:type="dxa"/>
            <w:gridSpan w:val="2"/>
            <w:tcBorders>
              <w:bottom w:val="single" w:sz="8" w:space="0" w:color="auto"/>
            </w:tcBorders>
          </w:tcPr>
          <w:p w14:paraId="30162C12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gridSpan w:val="2"/>
            <w:tcBorders>
              <w:bottom w:val="single" w:sz="8" w:space="0" w:color="auto"/>
            </w:tcBorders>
          </w:tcPr>
          <w:p w14:paraId="5DA5775E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1c</w:t>
            </w:r>
          </w:p>
        </w:tc>
        <w:tc>
          <w:tcPr>
            <w:tcW w:w="857" w:type="dxa"/>
            <w:gridSpan w:val="2"/>
            <w:tcBorders>
              <w:bottom w:val="single" w:sz="8" w:space="0" w:color="auto"/>
            </w:tcBorders>
          </w:tcPr>
          <w:p w14:paraId="2FE14045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gridSpan w:val="2"/>
            <w:tcBorders>
              <w:bottom w:val="single" w:sz="8" w:space="0" w:color="auto"/>
            </w:tcBorders>
          </w:tcPr>
          <w:p w14:paraId="6F6B58DA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8" w:type="dxa"/>
            <w:gridSpan w:val="2"/>
            <w:vAlign w:val="center"/>
          </w:tcPr>
          <w:p w14:paraId="043C8F78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</w:tr>
      <w:tr w:rsidR="00C94339" w:rsidRPr="0054425A" w14:paraId="5E9DFCC3" w14:textId="77777777" w:rsidTr="005A4A56">
        <w:trPr>
          <w:gridAfter w:val="1"/>
          <w:wAfter w:w="11" w:type="dxa"/>
        </w:trPr>
        <w:tc>
          <w:tcPr>
            <w:tcW w:w="2775" w:type="dxa"/>
            <w:tcBorders>
              <w:bottom w:val="single" w:sz="8" w:space="0" w:color="auto"/>
            </w:tcBorders>
            <w:vAlign w:val="center"/>
          </w:tcPr>
          <w:p w14:paraId="4005FEEA" w14:textId="77777777" w:rsidR="00C94339" w:rsidRPr="0054425A" w:rsidRDefault="00C94339" w:rsidP="006F29D3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4.Phương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pháp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ọa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ộ</w:t>
            </w:r>
            <w:proofErr w:type="spellEnd"/>
          </w:p>
        </w:tc>
        <w:tc>
          <w:tcPr>
            <w:tcW w:w="3682" w:type="dxa"/>
            <w:tcBorders>
              <w:bottom w:val="single" w:sz="8" w:space="0" w:color="auto"/>
            </w:tcBorders>
          </w:tcPr>
          <w:p w14:paraId="4111308C" w14:textId="77777777" w:rsidR="00C94339" w:rsidRPr="0054425A" w:rsidRDefault="00C94339" w:rsidP="006F29D3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4.Tìm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ọa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ộ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851" w:type="dxa"/>
            <w:gridSpan w:val="2"/>
            <w:tcBorders>
              <w:bottom w:val="single" w:sz="8" w:space="0" w:color="auto"/>
            </w:tcBorders>
          </w:tcPr>
          <w:p w14:paraId="4B804705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gridSpan w:val="2"/>
            <w:tcBorders>
              <w:bottom w:val="single" w:sz="8" w:space="0" w:color="auto"/>
            </w:tcBorders>
          </w:tcPr>
          <w:p w14:paraId="133174B1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7" w:type="dxa"/>
            <w:gridSpan w:val="2"/>
            <w:tcBorders>
              <w:bottom w:val="single" w:sz="8" w:space="0" w:color="auto"/>
            </w:tcBorders>
          </w:tcPr>
          <w:p w14:paraId="6B567706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1c</w:t>
            </w:r>
          </w:p>
        </w:tc>
        <w:tc>
          <w:tcPr>
            <w:tcW w:w="709" w:type="dxa"/>
            <w:gridSpan w:val="2"/>
            <w:tcBorders>
              <w:bottom w:val="single" w:sz="8" w:space="0" w:color="auto"/>
            </w:tcBorders>
          </w:tcPr>
          <w:p w14:paraId="6F212161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8" w:type="dxa"/>
            <w:gridSpan w:val="2"/>
            <w:vAlign w:val="center"/>
          </w:tcPr>
          <w:p w14:paraId="650A7E59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</w:tr>
      <w:tr w:rsidR="00C94339" w:rsidRPr="0054425A" w14:paraId="48B8F736" w14:textId="77777777" w:rsidTr="005A4A56">
        <w:trPr>
          <w:gridAfter w:val="1"/>
          <w:wAfter w:w="11" w:type="dxa"/>
        </w:trPr>
        <w:tc>
          <w:tcPr>
            <w:tcW w:w="2775" w:type="dxa"/>
            <w:vMerge w:val="restart"/>
            <w:tcBorders>
              <w:top w:val="single" w:sz="8" w:space="0" w:color="auto"/>
            </w:tcBorders>
            <w:vAlign w:val="center"/>
          </w:tcPr>
          <w:p w14:paraId="6DF6BC46" w14:textId="77777777" w:rsidR="00C94339" w:rsidRPr="0054425A" w:rsidRDefault="00C94339" w:rsidP="006F29D3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5.Phương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ình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ường</w:t>
            </w:r>
            <w:proofErr w:type="spellEnd"/>
          </w:p>
        </w:tc>
        <w:tc>
          <w:tcPr>
            <w:tcW w:w="3682" w:type="dxa"/>
            <w:tcBorders>
              <w:top w:val="single" w:sz="8" w:space="0" w:color="auto"/>
              <w:bottom w:val="single" w:sz="2" w:space="0" w:color="auto"/>
              <w:right w:val="single" w:sz="8" w:space="0" w:color="auto"/>
            </w:tcBorders>
          </w:tcPr>
          <w:p w14:paraId="2DA1B7CD" w14:textId="77777777" w:rsidR="00C94339" w:rsidRPr="0054425A" w:rsidRDefault="00C94339" w:rsidP="006F29D3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5.1-Phương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ình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ường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hẳng</w:t>
            </w:r>
            <w:proofErr w:type="spellEnd"/>
          </w:p>
        </w:tc>
        <w:tc>
          <w:tcPr>
            <w:tcW w:w="851" w:type="dxa"/>
            <w:gridSpan w:val="2"/>
            <w:tcBorders>
              <w:top w:val="single" w:sz="8" w:space="0" w:color="auto"/>
              <w:left w:val="single" w:sz="8" w:space="0" w:color="auto"/>
              <w:bottom w:val="single" w:sz="2" w:space="0" w:color="auto"/>
              <w:right w:val="nil"/>
            </w:tcBorders>
          </w:tcPr>
          <w:p w14:paraId="3014FC61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gridSpan w:val="2"/>
            <w:tcBorders>
              <w:top w:val="single" w:sz="8" w:space="0" w:color="auto"/>
              <w:left w:val="single" w:sz="8" w:space="0" w:color="auto"/>
              <w:bottom w:val="single" w:sz="2" w:space="0" w:color="auto"/>
              <w:right w:val="single" w:sz="8" w:space="0" w:color="auto"/>
            </w:tcBorders>
          </w:tcPr>
          <w:p w14:paraId="3022E4F7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1c</w:t>
            </w:r>
          </w:p>
        </w:tc>
        <w:tc>
          <w:tcPr>
            <w:tcW w:w="857" w:type="dxa"/>
            <w:gridSpan w:val="2"/>
            <w:tcBorders>
              <w:top w:val="single" w:sz="8" w:space="0" w:color="auto"/>
              <w:left w:val="single" w:sz="8" w:space="0" w:color="auto"/>
              <w:bottom w:val="single" w:sz="2" w:space="0" w:color="auto"/>
              <w:right w:val="single" w:sz="8" w:space="0" w:color="auto"/>
            </w:tcBorders>
          </w:tcPr>
          <w:p w14:paraId="45B69565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gridSpan w:val="2"/>
            <w:tcBorders>
              <w:top w:val="single" w:sz="8" w:space="0" w:color="auto"/>
              <w:left w:val="single" w:sz="8" w:space="0" w:color="auto"/>
              <w:bottom w:val="single" w:sz="2" w:space="0" w:color="auto"/>
            </w:tcBorders>
          </w:tcPr>
          <w:p w14:paraId="088E3057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8" w:type="dxa"/>
            <w:gridSpan w:val="2"/>
            <w:vMerge w:val="restart"/>
            <w:vAlign w:val="center"/>
          </w:tcPr>
          <w:p w14:paraId="51E13B9E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</w:tr>
      <w:tr w:rsidR="00C94339" w:rsidRPr="0054425A" w14:paraId="0C7B2158" w14:textId="77777777" w:rsidTr="005A4A56">
        <w:trPr>
          <w:gridAfter w:val="1"/>
          <w:wAfter w:w="11" w:type="dxa"/>
        </w:trPr>
        <w:tc>
          <w:tcPr>
            <w:tcW w:w="2775" w:type="dxa"/>
            <w:vMerge/>
          </w:tcPr>
          <w:p w14:paraId="7AF0B226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3682" w:type="dxa"/>
            <w:tcBorders>
              <w:top w:val="single" w:sz="2" w:space="0" w:color="auto"/>
            </w:tcBorders>
          </w:tcPr>
          <w:p w14:paraId="7EEF4C58" w14:textId="77777777" w:rsidR="00C94339" w:rsidRPr="0054425A" w:rsidRDefault="00C94339" w:rsidP="006F29D3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5.2-Phương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ình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ường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òn</w:t>
            </w:r>
            <w:proofErr w:type="spellEnd"/>
          </w:p>
        </w:tc>
        <w:tc>
          <w:tcPr>
            <w:tcW w:w="851" w:type="dxa"/>
            <w:gridSpan w:val="2"/>
            <w:tcBorders>
              <w:top w:val="single" w:sz="2" w:space="0" w:color="auto"/>
            </w:tcBorders>
          </w:tcPr>
          <w:p w14:paraId="3D50C594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gridSpan w:val="2"/>
            <w:tcBorders>
              <w:top w:val="single" w:sz="2" w:space="0" w:color="auto"/>
            </w:tcBorders>
          </w:tcPr>
          <w:p w14:paraId="5EB8911C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7" w:type="dxa"/>
            <w:gridSpan w:val="2"/>
            <w:tcBorders>
              <w:top w:val="single" w:sz="2" w:space="0" w:color="auto"/>
            </w:tcBorders>
          </w:tcPr>
          <w:p w14:paraId="69A3D0E9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1c</w:t>
            </w:r>
          </w:p>
        </w:tc>
        <w:tc>
          <w:tcPr>
            <w:tcW w:w="709" w:type="dxa"/>
            <w:gridSpan w:val="2"/>
            <w:tcBorders>
              <w:top w:val="single" w:sz="2" w:space="0" w:color="auto"/>
            </w:tcBorders>
          </w:tcPr>
          <w:p w14:paraId="4C927082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8" w:type="dxa"/>
            <w:gridSpan w:val="2"/>
            <w:vMerge/>
          </w:tcPr>
          <w:p w14:paraId="28F2FA5A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94339" w:rsidRPr="0054425A" w14:paraId="3D7DADFE" w14:textId="77777777" w:rsidTr="005A4A56">
        <w:trPr>
          <w:gridAfter w:val="1"/>
          <w:wAfter w:w="11" w:type="dxa"/>
        </w:trPr>
        <w:tc>
          <w:tcPr>
            <w:tcW w:w="2775" w:type="dxa"/>
            <w:vMerge/>
          </w:tcPr>
          <w:p w14:paraId="6ABAEDDB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3682" w:type="dxa"/>
            <w:tcBorders>
              <w:top w:val="single" w:sz="2" w:space="0" w:color="auto"/>
            </w:tcBorders>
          </w:tcPr>
          <w:p w14:paraId="2043CFF0" w14:textId="77777777" w:rsidR="00C94339" w:rsidRPr="0054425A" w:rsidRDefault="00C94339" w:rsidP="006F29D3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5.3-Tiếp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uyến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ủa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ường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òn</w:t>
            </w:r>
            <w:proofErr w:type="spellEnd"/>
          </w:p>
        </w:tc>
        <w:tc>
          <w:tcPr>
            <w:tcW w:w="851" w:type="dxa"/>
            <w:gridSpan w:val="2"/>
            <w:tcBorders>
              <w:top w:val="single" w:sz="2" w:space="0" w:color="auto"/>
            </w:tcBorders>
          </w:tcPr>
          <w:p w14:paraId="648CFACF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gridSpan w:val="2"/>
            <w:tcBorders>
              <w:top w:val="single" w:sz="2" w:space="0" w:color="auto"/>
            </w:tcBorders>
          </w:tcPr>
          <w:p w14:paraId="0F7EC220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7" w:type="dxa"/>
            <w:gridSpan w:val="2"/>
            <w:tcBorders>
              <w:top w:val="single" w:sz="2" w:space="0" w:color="auto"/>
            </w:tcBorders>
          </w:tcPr>
          <w:p w14:paraId="0CEA00D2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1c</w:t>
            </w:r>
          </w:p>
        </w:tc>
        <w:tc>
          <w:tcPr>
            <w:tcW w:w="709" w:type="dxa"/>
            <w:gridSpan w:val="2"/>
            <w:tcBorders>
              <w:top w:val="single" w:sz="2" w:space="0" w:color="auto"/>
            </w:tcBorders>
          </w:tcPr>
          <w:p w14:paraId="082E3ECD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8" w:type="dxa"/>
            <w:gridSpan w:val="2"/>
            <w:vMerge/>
          </w:tcPr>
          <w:p w14:paraId="712BEF06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94339" w:rsidRPr="0054425A" w14:paraId="7E3BB449" w14:textId="77777777" w:rsidTr="005A4A56">
        <w:tc>
          <w:tcPr>
            <w:tcW w:w="6468" w:type="dxa"/>
            <w:gridSpan w:val="3"/>
            <w:vMerge w:val="restart"/>
            <w:vAlign w:val="center"/>
          </w:tcPr>
          <w:p w14:paraId="1988CA02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%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ổng</w:t>
            </w:r>
            <w:proofErr w:type="spellEnd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442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851" w:type="dxa"/>
            <w:gridSpan w:val="2"/>
          </w:tcPr>
          <w:p w14:paraId="2FBA754F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  <w:tc>
          <w:tcPr>
            <w:tcW w:w="850" w:type="dxa"/>
            <w:gridSpan w:val="2"/>
          </w:tcPr>
          <w:p w14:paraId="1F333596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40</w:t>
            </w:r>
          </w:p>
        </w:tc>
        <w:tc>
          <w:tcPr>
            <w:tcW w:w="857" w:type="dxa"/>
            <w:gridSpan w:val="2"/>
          </w:tcPr>
          <w:p w14:paraId="0A9B85D3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  <w:tc>
          <w:tcPr>
            <w:tcW w:w="709" w:type="dxa"/>
            <w:gridSpan w:val="2"/>
          </w:tcPr>
          <w:p w14:paraId="0B69AA53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998" w:type="dxa"/>
            <w:gridSpan w:val="2"/>
            <w:vMerge w:val="restart"/>
            <w:vAlign w:val="center"/>
          </w:tcPr>
          <w:p w14:paraId="6FB7EE3E" w14:textId="77777777" w:rsidR="00C94339" w:rsidRPr="0054425A" w:rsidRDefault="00C94339" w:rsidP="006F29D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100</w:t>
            </w:r>
          </w:p>
        </w:tc>
      </w:tr>
      <w:tr w:rsidR="00C94339" w:rsidRPr="0054425A" w14:paraId="6C3FBE4D" w14:textId="77777777" w:rsidTr="005A4A56">
        <w:tc>
          <w:tcPr>
            <w:tcW w:w="6468" w:type="dxa"/>
            <w:gridSpan w:val="3"/>
            <w:vMerge/>
          </w:tcPr>
          <w:p w14:paraId="538046C9" w14:textId="77777777" w:rsidR="00C94339" w:rsidRPr="0054425A" w:rsidRDefault="00C94339" w:rsidP="006F29D3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701" w:type="dxa"/>
            <w:gridSpan w:val="4"/>
          </w:tcPr>
          <w:p w14:paraId="7B286701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70</w:t>
            </w:r>
          </w:p>
        </w:tc>
        <w:tc>
          <w:tcPr>
            <w:tcW w:w="1566" w:type="dxa"/>
            <w:gridSpan w:val="4"/>
          </w:tcPr>
          <w:p w14:paraId="58049755" w14:textId="77777777" w:rsidR="00C94339" w:rsidRPr="0054425A" w:rsidRDefault="00C94339" w:rsidP="006F29D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4425A"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  <w:tc>
          <w:tcPr>
            <w:tcW w:w="998" w:type="dxa"/>
            <w:gridSpan w:val="2"/>
            <w:vMerge/>
          </w:tcPr>
          <w:p w14:paraId="432E8F64" w14:textId="77777777" w:rsidR="00C94339" w:rsidRPr="0054425A" w:rsidRDefault="00C94339" w:rsidP="006F29D3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38869015" w14:textId="480A4CB5" w:rsidR="00CD1279" w:rsidRPr="0054425A" w:rsidRDefault="00CD1279">
      <w:pPr>
        <w:rPr>
          <w:rFonts w:ascii="Times New Roman" w:hAnsi="Times New Roman" w:cs="Times New Roman"/>
          <w:sz w:val="26"/>
          <w:szCs w:val="26"/>
        </w:rPr>
      </w:pPr>
    </w:p>
    <w:sectPr w:rsidR="00CD1279" w:rsidRPr="0054425A" w:rsidSect="00CE2192">
      <w:pgSz w:w="11906" w:h="16838" w:code="9"/>
      <w:pgMar w:top="1134" w:right="851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DF35A9"/>
    <w:multiLevelType w:val="hybridMultilevel"/>
    <w:tmpl w:val="9E7095B8"/>
    <w:lvl w:ilvl="0" w:tplc="FCB4335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F483774"/>
    <w:multiLevelType w:val="hybridMultilevel"/>
    <w:tmpl w:val="D05608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453FC4"/>
    <w:multiLevelType w:val="hybridMultilevel"/>
    <w:tmpl w:val="E3BC4A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23850A7"/>
    <w:multiLevelType w:val="hybridMultilevel"/>
    <w:tmpl w:val="FA3C81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DA42520"/>
    <w:multiLevelType w:val="hybridMultilevel"/>
    <w:tmpl w:val="562E8F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720536"/>
    <w:multiLevelType w:val="hybridMultilevel"/>
    <w:tmpl w:val="40B23C96"/>
    <w:lvl w:ilvl="0" w:tplc="040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6" w15:restartNumberingAfterBreak="0">
    <w:nsid w:val="645C7060"/>
    <w:multiLevelType w:val="hybridMultilevel"/>
    <w:tmpl w:val="D18692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B47D96"/>
    <w:multiLevelType w:val="hybridMultilevel"/>
    <w:tmpl w:val="68FACA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A3757B2"/>
    <w:multiLevelType w:val="hybridMultilevel"/>
    <w:tmpl w:val="00CA84D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7"/>
  </w:num>
  <w:num w:numId="5">
    <w:abstractNumId w:val="8"/>
  </w:num>
  <w:num w:numId="6">
    <w:abstractNumId w:val="2"/>
  </w:num>
  <w:num w:numId="7">
    <w:abstractNumId w:val="6"/>
  </w:num>
  <w:num w:numId="8">
    <w:abstractNumId w:val="0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6501"/>
    <w:rsid w:val="00051D24"/>
    <w:rsid w:val="0008308A"/>
    <w:rsid w:val="00083A1A"/>
    <w:rsid w:val="000D388D"/>
    <w:rsid w:val="000F31F3"/>
    <w:rsid w:val="000F7007"/>
    <w:rsid w:val="00145AA3"/>
    <w:rsid w:val="001631DA"/>
    <w:rsid w:val="00175F52"/>
    <w:rsid w:val="001D640F"/>
    <w:rsid w:val="00201DA6"/>
    <w:rsid w:val="00232779"/>
    <w:rsid w:val="00264CAF"/>
    <w:rsid w:val="002C5E85"/>
    <w:rsid w:val="002F5E3B"/>
    <w:rsid w:val="003318A5"/>
    <w:rsid w:val="00387629"/>
    <w:rsid w:val="003A5A8E"/>
    <w:rsid w:val="0041268E"/>
    <w:rsid w:val="0047752C"/>
    <w:rsid w:val="004F6501"/>
    <w:rsid w:val="005068FF"/>
    <w:rsid w:val="0054425A"/>
    <w:rsid w:val="005A4A56"/>
    <w:rsid w:val="0063473C"/>
    <w:rsid w:val="0065520A"/>
    <w:rsid w:val="00742521"/>
    <w:rsid w:val="0077106E"/>
    <w:rsid w:val="00783BB1"/>
    <w:rsid w:val="007A246D"/>
    <w:rsid w:val="007A7106"/>
    <w:rsid w:val="00843BCC"/>
    <w:rsid w:val="00860D94"/>
    <w:rsid w:val="009668A8"/>
    <w:rsid w:val="009715DA"/>
    <w:rsid w:val="00991837"/>
    <w:rsid w:val="009B46BC"/>
    <w:rsid w:val="009D1F07"/>
    <w:rsid w:val="00A51DDC"/>
    <w:rsid w:val="00AC7CBF"/>
    <w:rsid w:val="00B527F4"/>
    <w:rsid w:val="00BC2808"/>
    <w:rsid w:val="00BC3881"/>
    <w:rsid w:val="00C94339"/>
    <w:rsid w:val="00CD1279"/>
    <w:rsid w:val="00CE2192"/>
    <w:rsid w:val="00D534DF"/>
    <w:rsid w:val="00DB7517"/>
    <w:rsid w:val="00DC5BAF"/>
    <w:rsid w:val="00E040C4"/>
    <w:rsid w:val="00E51530"/>
    <w:rsid w:val="00F364AA"/>
    <w:rsid w:val="00FC0E2E"/>
    <w:rsid w:val="00FF78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B9D0DB"/>
  <w15:chartTrackingRefBased/>
  <w15:docId w15:val="{618A5276-3F08-428D-858E-9E712AEB95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F785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34"/>
    <w:qFormat/>
    <w:rsid w:val="00387629"/>
    <w:pPr>
      <w:spacing w:after="200" w:line="360" w:lineRule="auto"/>
      <w:ind w:left="720"/>
      <w:contextualSpacing/>
    </w:pPr>
  </w:style>
  <w:style w:type="table" w:styleId="TableGrid">
    <w:name w:val="Table Grid"/>
    <w:basedOn w:val="TableNormal"/>
    <w:uiPriority w:val="39"/>
    <w:rsid w:val="00783BB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83BB1"/>
    <w:pPr>
      <w:ind w:left="720"/>
      <w:contextualSpacing/>
    </w:pPr>
  </w:style>
  <w:style w:type="paragraph" w:styleId="NoSpacing">
    <w:name w:val="No Spacing"/>
    <w:uiPriority w:val="1"/>
    <w:qFormat/>
    <w:rsid w:val="00C94339"/>
    <w:pPr>
      <w:spacing w:after="0" w:line="240" w:lineRule="auto"/>
    </w:pPr>
    <w:rPr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FF785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268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268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38" Type="http://schemas.openxmlformats.org/officeDocument/2006/relationships/image" Target="media/image64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74.bin"/><Relationship Id="rId5" Type="http://schemas.openxmlformats.org/officeDocument/2006/relationships/image" Target="media/image1.wmf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6.bin"/><Relationship Id="rId137" Type="http://schemas.openxmlformats.org/officeDocument/2006/relationships/oleObject" Target="embeddings/oleObject7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1.wmf"/><Relationship Id="rId140" Type="http://schemas.openxmlformats.org/officeDocument/2006/relationships/image" Target="media/image65.wmf"/><Relationship Id="rId145" Type="http://schemas.openxmlformats.org/officeDocument/2006/relationships/image" Target="media/image6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61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9.bin"/><Relationship Id="rId143" Type="http://schemas.openxmlformats.org/officeDocument/2006/relationships/oleObject" Target="embeddings/oleObject73.bin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5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8.wmf"/><Relationship Id="rId14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95</Words>
  <Characters>3963</Characters>
  <DocSecurity>0</DocSecurity>
  <Lines>33</Lines>
  <Paragraphs>9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4-17T08:49:00Z</cp:lastPrinted>
  <dcterms:created xsi:type="dcterms:W3CDTF">2023-04-17T08:50:00Z</dcterms:created>
  <dcterms:modified xsi:type="dcterms:W3CDTF">2023-04-17T0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